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1F0" w:rsidRPr="00470A1A" w:rsidRDefault="00A311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Solutions :</w:t>
      </w:r>
    </w:p>
    <w:p w:rsidR="00346503" w:rsidRPr="00470A1A" w:rsidRDefault="0034650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F771D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95B5E" w:rsidRDefault="00CF771D" w:rsidP="00834115">
      <w:pPr>
        <w:pStyle w:val="ListParagraph"/>
        <w:tabs>
          <w:tab w:val="left" w:pos="180"/>
        </w:tabs>
        <w:spacing w:after="0"/>
      </w:pPr>
      <w:r w:rsidRPr="00FB2994">
        <w:rPr>
          <w:position w:val="-48"/>
        </w:rPr>
        <w:object w:dxaOrig="162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15pt;height:54.8pt" o:ole="">
            <v:imagedata r:id="rId6" o:title=""/>
          </v:shape>
          <o:OLEObject Type="Embed" ProgID="Equation.DSMT4" ShapeID="_x0000_i1025" DrawAspect="Content" ObjectID="_1645959300" r:id="rId7"/>
        </w:object>
      </w:r>
    </w:p>
    <w:p w:rsidR="00CF771D" w:rsidRDefault="00CF771D" w:rsidP="00834115">
      <w:pPr>
        <w:pStyle w:val="ListParagraph"/>
        <w:tabs>
          <w:tab w:val="left" w:pos="180"/>
        </w:tabs>
        <w:spacing w:after="0"/>
      </w:pPr>
      <w:r>
        <w:t>Total = 375</w:t>
      </w:r>
    </w:p>
    <w:p w:rsidR="00CF771D" w:rsidRPr="00470A1A" w:rsidRDefault="00CF771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F771D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F771D" w:rsidRPr="00CF771D" w:rsidRDefault="00CF771D" w:rsidP="00CF771D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F771D">
        <w:rPr>
          <w:rFonts w:ascii="Times New Roman" w:hAnsi="Times New Roman" w:cs="Times New Roman"/>
          <w:color w:val="000000"/>
          <w:sz w:val="24"/>
          <w:szCs w:val="24"/>
        </w:rPr>
        <w:t>The number of 5 letter words with atleast one letter is repeated</w:t>
      </w:r>
    </w:p>
    <w:p w:rsidR="00CF771D" w:rsidRDefault="00CF771D" w:rsidP="00CF771D">
      <w:pPr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F771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CF771D">
        <w:rPr>
          <w:rFonts w:ascii="Times New Roman" w:hAnsi="Times New Roman" w:cs="Times New Roman"/>
          <w:sz w:val="24"/>
          <w:szCs w:val="24"/>
        </w:rPr>
        <w:t>= Total number of 5 letter word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</m:oMath>
      <w:r w:rsidRPr="00CF771D">
        <w:rPr>
          <w:rFonts w:ascii="Times New Roman" w:hAnsi="Times New Roman" w:cs="Times New Roman"/>
          <w:sz w:val="24"/>
          <w:szCs w:val="24"/>
        </w:rPr>
        <w:t>Number of 5 letter words with all different letters</w:t>
      </w:r>
    </w:p>
    <w:p w:rsidR="00CF771D" w:rsidRPr="00CF771D" w:rsidRDefault="00CF771D" w:rsidP="00CF771D">
      <w:pPr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tab/>
        <w:t xml:space="preserve">     </w:t>
      </w:r>
      <w:r w:rsidRPr="00FB2994">
        <w:rPr>
          <w:position w:val="-12"/>
        </w:rPr>
        <w:object w:dxaOrig="2000" w:dyaOrig="380">
          <v:shape id="_x0000_i1026" type="#_x0000_t75" style="width:99.95pt;height:18.8pt" o:ole="">
            <v:imagedata r:id="rId8" o:title=""/>
          </v:shape>
          <o:OLEObject Type="Embed" ProgID="Equation.DSMT4" ShapeID="_x0000_i1026" DrawAspect="Content" ObjectID="_1645959301" r:id="rId9"/>
        </w:object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F771D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04D6" w:rsidRDefault="0059196F" w:rsidP="004A04D6">
      <w:pPr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ind w:left="510" w:hanging="510"/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F771D">
        <w:rPr>
          <w:rFonts w:ascii="Times New Roman" w:hAnsi="Times New Roman" w:cs="Times New Roman"/>
          <w:sz w:val="24"/>
          <w:szCs w:val="24"/>
        </w:rPr>
        <w:tab/>
      </w:r>
      <w:r w:rsidR="00CF771D">
        <w:rPr>
          <w:rFonts w:ascii="Times New Roman" w:hAnsi="Times New Roman" w:cs="Times New Roman"/>
          <w:sz w:val="24"/>
          <w:szCs w:val="24"/>
        </w:rPr>
        <w:tab/>
      </w:r>
      <w:r w:rsidR="00CF771D">
        <w:rPr>
          <w:rFonts w:ascii="Times New Roman" w:hAnsi="Times New Roman" w:cs="Times New Roman"/>
          <w:sz w:val="24"/>
          <w:szCs w:val="24"/>
        </w:rPr>
        <w:tab/>
      </w:r>
      <w:r w:rsidR="004A04D6">
        <w:rPr>
          <w:rFonts w:ascii="Times New Roman" w:hAnsi="Times New Roman" w:cs="Times New Roman"/>
          <w:sz w:val="24"/>
          <w:szCs w:val="24"/>
        </w:rPr>
        <w:t xml:space="preserve"> </w:t>
      </w:r>
      <w:r w:rsidR="004A04D6" w:rsidRPr="002615EF">
        <w:rPr>
          <w:position w:val="-28"/>
        </w:rPr>
        <w:object w:dxaOrig="2240" w:dyaOrig="680">
          <v:shape id="_x0000_i1027" type="#_x0000_t75" style="width:111.75pt;height:33.85pt" o:ole="">
            <v:imagedata r:id="rId10" o:title=""/>
          </v:shape>
          <o:OLEObject Type="Embed" ProgID="Equation.DSMT4" ShapeID="_x0000_i1027" DrawAspect="Content" ObjectID="_1645959302" r:id="rId11"/>
        </w:object>
      </w:r>
    </w:p>
    <w:p w:rsidR="004A04D6" w:rsidRDefault="004A04D6" w:rsidP="004A04D6">
      <w:pPr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ind w:left="510" w:hanging="510"/>
      </w:pPr>
      <w:r>
        <w:tab/>
      </w:r>
      <w:r>
        <w:tab/>
      </w:r>
      <w:r>
        <w:tab/>
        <w:t xml:space="preserve">  </w:t>
      </w:r>
      <w:r w:rsidR="002513FE" w:rsidRPr="002615EF">
        <w:rPr>
          <w:position w:val="-28"/>
        </w:rPr>
        <w:object w:dxaOrig="2340" w:dyaOrig="680">
          <v:shape id="_x0000_i1028" type="#_x0000_t75" style="width:117.15pt;height:33.85pt" o:ole="">
            <v:imagedata r:id="rId12" o:title=""/>
          </v:shape>
          <o:OLEObject Type="Embed" ProgID="Equation.DSMT4" ShapeID="_x0000_i1028" DrawAspect="Content" ObjectID="_1645959303" r:id="rId13"/>
        </w:object>
      </w:r>
    </w:p>
    <w:p w:rsidR="004A04D6" w:rsidRDefault="004A04D6" w:rsidP="004A04D6">
      <w:pPr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ind w:left="510" w:hanging="510"/>
      </w:pPr>
      <w:r>
        <w:tab/>
      </w:r>
      <w:r>
        <w:tab/>
        <w:t xml:space="preserve">Req </w:t>
      </w:r>
      <m:oMath>
        <m:r>
          <w:rPr>
            <w:rFonts w:ascii="Cambria Math" w:hAnsi="Cambria Math"/>
          </w:rPr>
          <m:t>=0+4×4!+0=96</m:t>
        </m:r>
      </m:oMath>
    </w:p>
    <w:p w:rsidR="004A04D6" w:rsidRPr="004A04D6" w:rsidRDefault="004A04D6" w:rsidP="004A04D6">
      <w:pPr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ind w:left="510" w:hanging="51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DF20BF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F771D">
        <w:rPr>
          <w:rFonts w:ascii="Times New Roman" w:hAnsi="Times New Roman" w:cs="Times New Roman"/>
          <w:sz w:val="24"/>
          <w:szCs w:val="24"/>
        </w:rPr>
        <w:t>a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49333D" w:rsidRPr="00470A1A" w:rsidRDefault="00CF771D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w:r w:rsidRPr="00FB2994">
        <w:rPr>
          <w:position w:val="-12"/>
        </w:rPr>
        <w:object w:dxaOrig="3100" w:dyaOrig="380">
          <v:shape id="_x0000_i1029" type="#_x0000_t75" style="width:154.75pt;height:18.8pt" o:ole="">
            <v:imagedata r:id="rId14" o:title=""/>
          </v:shape>
          <o:OLEObject Type="Embed" ProgID="Equation.DSMT4" ShapeID="_x0000_i1029" DrawAspect="Content" ObjectID="_1645959304" r:id="rId15"/>
        </w:object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F771D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76927" w:rsidRPr="00470A1A" w:rsidRDefault="00CF771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FB2994">
        <w:rPr>
          <w:position w:val="-12"/>
        </w:rPr>
        <w:object w:dxaOrig="1860" w:dyaOrig="380">
          <v:shape id="_x0000_i1030" type="#_x0000_t75" style="width:92.95pt;height:18.8pt" o:ole="">
            <v:imagedata r:id="rId16" o:title=""/>
          </v:shape>
          <o:OLEObject Type="Embed" ProgID="Equation.DSMT4" ShapeID="_x0000_i1030" DrawAspect="Content" ObjectID="_1645959305" r:id="rId17"/>
        </w:object>
      </w:r>
    </w:p>
    <w:p w:rsidR="00A311F0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902F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  <w:r w:rsidR="00CF771D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F771D" w:rsidRDefault="00CF771D" w:rsidP="00CF771D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Number of numbers that can be formed with the digits 3,4,5,6 is 4! = 24 (taking all at a time) Fixing 3 in unit place we will have 3! numbers. That is 3 appears in unit place in 6 numbers. Thus each of the digit appear in the unit place 3! = 6 times.</w:t>
      </w:r>
    </w:p>
    <w:p w:rsidR="00CF771D" w:rsidRPr="00470A1A" w:rsidRDefault="00CF771D" w:rsidP="00163401">
      <w:pPr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ind w:left="510" w:hanging="5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  Sum of the digits in unit place </w:t>
      </w:r>
      <w:r>
        <w:rPr>
          <w:rFonts w:ascii="Times New Roman" w:hAnsi="Times New Roman" w:cs="Times New Roman"/>
          <w:sz w:val="24"/>
          <w:szCs w:val="24"/>
        </w:rPr>
        <w:t>=</w:t>
      </w:r>
      <w:r w:rsidR="001634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3 + 4 + 5 + 6)6</w:t>
      </w:r>
      <w:r w:rsidR="001634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1634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8</w:t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63401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  <w:r w:rsidR="00643AC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63401" w:rsidRDefault="0059196F" w:rsidP="00163401">
      <w:pPr>
        <w:pStyle w:val="ListParagraph"/>
        <w:tabs>
          <w:tab w:val="left" w:pos="180"/>
        </w:tabs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63401">
        <w:rPr>
          <w:rFonts w:ascii="Times New Roman" w:hAnsi="Times New Roman" w:cs="Times New Roman"/>
          <w:color w:val="000000"/>
          <w:sz w:val="24"/>
          <w:szCs w:val="24"/>
        </w:rPr>
        <w:t xml:space="preserve">7 boys can be arranged in a row in 7! ways. Now there are 8 possible places where girls can be placed. This can be done in </w:t>
      </w:r>
      <w:r w:rsidR="00163401" w:rsidRPr="00FB2994">
        <w:rPr>
          <w:position w:val="-12"/>
        </w:rPr>
        <w:object w:dxaOrig="1340" w:dyaOrig="380">
          <v:shape id="_x0000_i1031" type="#_x0000_t75" style="width:67.15pt;height:18.8pt" o:ole="">
            <v:imagedata r:id="rId18" o:title=""/>
          </v:shape>
          <o:OLEObject Type="Embed" ProgID="Equation.DSMT4" ShapeID="_x0000_i1031" DrawAspect="Content" ObjectID="_1645959306" r:id="rId19"/>
        </w:object>
      </w:r>
      <w:r w:rsidR="00163401">
        <w:t>ways</w:t>
      </w:r>
    </w:p>
    <w:p w:rsidR="0059196F" w:rsidRPr="00163401" w:rsidRDefault="00163401" w:rsidP="00163401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Required </w:t>
      </w:r>
      <w:r w:rsidRPr="00FB2994">
        <w:rPr>
          <w:position w:val="-6"/>
        </w:rPr>
        <w:object w:dxaOrig="1359" w:dyaOrig="279">
          <v:shape id="_x0000_i1032" type="#_x0000_t75" style="width:67.7pt;height:13.95pt" o:ole="">
            <v:imagedata r:id="rId20" o:title=""/>
          </v:shape>
          <o:OLEObject Type="Embed" ProgID="Equation.DSMT4" ShapeID="_x0000_i1032" DrawAspect="Content" ObjectID="_1645959307" r:id="rId21"/>
        </w:object>
      </w:r>
      <w:r w:rsidRPr="00FB2994">
        <w:rPr>
          <w:position w:val="-6"/>
        </w:rPr>
        <w:object w:dxaOrig="820" w:dyaOrig="279">
          <v:shape id="_x0000_i1033" type="#_x0000_t75" style="width:40.85pt;height:13.95pt" o:ole="">
            <v:imagedata r:id="rId22" o:title=""/>
          </v:shape>
          <o:OLEObject Type="Embed" ProgID="Equation.DSMT4" ShapeID="_x0000_i1033" DrawAspect="Content" ObjectID="_1645959308" r:id="rId23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6340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2417A" w:rsidRPr="00470A1A" w:rsidRDefault="0016340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FB2994">
        <w:rPr>
          <w:position w:val="-12"/>
        </w:rPr>
        <w:object w:dxaOrig="1740" w:dyaOrig="380">
          <v:shape id="_x0000_i1034" type="#_x0000_t75" style="width:87.05pt;height:18.8pt" o:ole="">
            <v:imagedata r:id="rId24" o:title=""/>
          </v:shape>
          <o:OLEObject Type="Embed" ProgID="Equation.DSMT4" ShapeID="_x0000_i1034" DrawAspect="Content" ObjectID="_1645959309" r:id="rId25"/>
        </w:object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63401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63401" w:rsidRDefault="00163401" w:rsidP="00834115">
      <w:pPr>
        <w:tabs>
          <w:tab w:val="left" w:pos="180"/>
        </w:tabs>
        <w:spacing w:after="0"/>
        <w:ind w:left="720"/>
      </w:pPr>
      <w:r>
        <w:rPr>
          <w:rFonts w:ascii="Times New Roman" w:hAnsi="Times New Roman" w:cs="Times New Roman"/>
          <w:sz w:val="24"/>
          <w:szCs w:val="24"/>
        </w:rPr>
        <w:t xml:space="preserve">Use : </w:t>
      </w:r>
      <w:r w:rsidRPr="00FB2994">
        <w:rPr>
          <w:position w:val="-12"/>
        </w:rPr>
        <w:object w:dxaOrig="2680" w:dyaOrig="380">
          <v:shape id="_x0000_i1035" type="#_x0000_t75" style="width:133.8pt;height:18.8pt" o:ole="">
            <v:imagedata r:id="rId26" o:title=""/>
          </v:shape>
          <o:OLEObject Type="Embed" ProgID="Equation.DSMT4" ShapeID="_x0000_i1035" DrawAspect="Content" ObjectID="_1645959310" r:id="rId27"/>
        </w:object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2417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2417A" w:rsidRDefault="00163401" w:rsidP="0032417A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Number of ways of arranging the letters D, L, N,</w:t>
      </w:r>
      <w:r w:rsidRPr="0016340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N in the first positions is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4!</m:t>
            </m:r>
          </m:num>
          <m:den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!</m:t>
            </m:r>
          </m:den>
        </m:f>
      </m:oMath>
    </w:p>
    <w:p w:rsidR="00163401" w:rsidRDefault="00163401" w:rsidP="0032417A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remains 5 letters can be arranged in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5!</m:t>
            </m:r>
          </m:num>
          <m:den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3!</m:t>
            </m:r>
          </m:den>
        </m:f>
      </m:oMath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ays</w:t>
      </w:r>
    </w:p>
    <w:p w:rsidR="00163401" w:rsidRDefault="00163401" w:rsidP="0032417A">
      <w:pPr>
        <w:pStyle w:val="ListParagraph"/>
        <w:tabs>
          <w:tab w:val="left" w:pos="180"/>
        </w:tabs>
        <w:spacing w:after="0"/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w:r w:rsidRPr="00FB2994">
        <w:rPr>
          <w:position w:val="-24"/>
        </w:rPr>
        <w:object w:dxaOrig="1620" w:dyaOrig="620">
          <v:shape id="_x0000_i1036" type="#_x0000_t75" style="width:81.15pt;height:31.15pt" o:ole="">
            <v:imagedata r:id="rId28" o:title=""/>
          </v:shape>
          <o:OLEObject Type="Embed" ProgID="Equation.DSMT4" ShapeID="_x0000_i1036" DrawAspect="Content" ObjectID="_1645959311" r:id="rId29"/>
        </w:object>
      </w: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A04D6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63401" w:rsidRDefault="004A04D6" w:rsidP="0032417A">
      <w:pPr>
        <w:pStyle w:val="ListParagraph"/>
        <w:tabs>
          <w:tab w:val="left" w:pos="180"/>
        </w:tabs>
        <w:spacing w:after="0"/>
      </w:pPr>
      <w:r w:rsidRPr="002615EF">
        <w:rPr>
          <w:position w:val="-10"/>
        </w:rPr>
        <w:object w:dxaOrig="940" w:dyaOrig="380">
          <v:shape id="_x0000_i1037" type="#_x0000_t75" style="width:46.75pt;height:18.8pt" o:ole="">
            <v:imagedata r:id="rId30" o:title=""/>
          </v:shape>
          <o:OLEObject Type="Embed" ProgID="Equation.DSMT4" ShapeID="_x0000_i1037" DrawAspect="Content" ObjectID="_1645959312" r:id="rId31"/>
        </w:object>
      </w:r>
    </w:p>
    <w:p w:rsidR="004A04D6" w:rsidRDefault="004A04D6" w:rsidP="0032417A">
      <w:pPr>
        <w:pStyle w:val="ListParagraph"/>
        <w:tabs>
          <w:tab w:val="left" w:pos="180"/>
        </w:tabs>
        <w:spacing w:after="0"/>
      </w:pPr>
      <w:r>
        <w:rPr>
          <w:rFonts w:ascii="Times New Roman" w:hAnsi="Times New Roman" w:cs="Times New Roman"/>
          <w:color w:val="000000"/>
          <w:sz w:val="24"/>
          <w:szCs w:val="24"/>
        </w:rPr>
        <w:t>First place can be filled in 3 ways (using 1,2,3)</w:t>
      </w:r>
    </w:p>
    <w:p w:rsidR="00163401" w:rsidRDefault="00163401" w:rsidP="0032417A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16340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2417A" w:rsidRPr="00163401" w:rsidRDefault="00163401" w:rsidP="00163401">
      <w:pPr>
        <w:pStyle w:val="ListParagraph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3401">
        <w:rPr>
          <w:rFonts w:ascii="Times New Roman" w:hAnsi="Times New Roman" w:cs="Times New Roman"/>
          <w:color w:val="000000"/>
          <w:sz w:val="24"/>
          <w:szCs w:val="24"/>
        </w:rPr>
        <w:t xml:space="preserve">In between + signs, there are 7 places which </w:t>
      </w:r>
      <w:r w:rsidRPr="00163401">
        <w:rPr>
          <w:rFonts w:ascii="Times New Roman" w:hAnsi="Times New Roman" w:cs="Times New Roman"/>
          <w:sz w:val="24"/>
          <w:szCs w:val="24"/>
        </w:rPr>
        <w:t xml:space="preserve">can be filled in </w:t>
      </w:r>
      <w:r w:rsidRPr="00FB2994">
        <w:rPr>
          <w:position w:val="-12"/>
        </w:rPr>
        <w:object w:dxaOrig="380" w:dyaOrig="380">
          <v:shape id="_x0000_i1038" type="#_x0000_t75" style="width:18.8pt;height:18.8pt" o:ole="">
            <v:imagedata r:id="rId32" o:title=""/>
          </v:shape>
          <o:OLEObject Type="Embed" ProgID="Equation.DSMT4" ShapeID="_x0000_i1038" DrawAspect="Content" ObjectID="_1645959313" r:id="rId33"/>
        </w:object>
      </w:r>
      <w:r w:rsidRPr="00163401">
        <w:rPr>
          <w:rFonts w:ascii="Times New Roman" w:hAnsi="Times New Roman" w:cs="Times New Roman"/>
          <w:sz w:val="24"/>
          <w:szCs w:val="24"/>
        </w:rPr>
        <w:t xml:space="preserve"> ways</w:t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63401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63401" w:rsidRPr="00470A1A" w:rsidRDefault="00163401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Six men can be seated in 5! ways. 5 women can be seated in the 6 gaps between the men is </w:t>
      </w:r>
      <w:r w:rsidRPr="00FB2994">
        <w:rPr>
          <w:position w:val="-12"/>
        </w:rPr>
        <w:object w:dxaOrig="780" w:dyaOrig="380">
          <v:shape id="_x0000_i1039" type="#_x0000_t75" style="width:39.2pt;height:18.8pt" o:ole="">
            <v:imagedata r:id="rId34" o:title=""/>
          </v:shape>
          <o:OLEObject Type="Embed" ProgID="Equation.DSMT4" ShapeID="_x0000_i1039" DrawAspect="Content" ObjectID="_1645959314" r:id="rId35"/>
        </w:object>
      </w:r>
      <w:r>
        <w:rPr>
          <w:rFonts w:ascii="Times New Roman" w:hAnsi="Times New Roman" w:cs="Times New Roman"/>
          <w:sz w:val="24"/>
          <w:szCs w:val="24"/>
        </w:rPr>
        <w:t>ways</w:t>
      </w:r>
    </w:p>
    <w:p w:rsidR="002B3548" w:rsidRDefault="00A311F0" w:rsidP="00834115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DB2D07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B2D07" w:rsidRPr="00470A1A" w:rsidRDefault="00DB2D07" w:rsidP="00DB2D07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w:r w:rsidRPr="00FB2994">
        <w:rPr>
          <w:position w:val="-12"/>
        </w:rPr>
        <w:object w:dxaOrig="2720" w:dyaOrig="380">
          <v:shape id="_x0000_i1040" type="#_x0000_t75" style="width:135.95pt;height:18.8pt" o:ole="">
            <v:imagedata r:id="rId36" o:title=""/>
          </v:shape>
          <o:OLEObject Type="Embed" ProgID="Equation.DSMT4" ShapeID="_x0000_i1040" DrawAspect="Content" ObjectID="_1645959315" r:id="rId37"/>
        </w:object>
      </w:r>
    </w:p>
    <w:p w:rsidR="00A311F0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DB2D07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B2D07" w:rsidRPr="00470A1A" w:rsidRDefault="00DB2D07" w:rsidP="00BF7894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maximum value of </w:t>
      </w:r>
      <w:r w:rsidR="00BF7894" w:rsidRPr="00FB2994">
        <w:rPr>
          <w:position w:val="-12"/>
        </w:rPr>
        <w:object w:dxaOrig="380" w:dyaOrig="380">
          <v:shape id="_x0000_i1041" type="#_x0000_t75" style="width:18.8pt;height:18.8pt" o:ole="">
            <v:imagedata r:id="rId38" o:title=""/>
          </v:shape>
          <o:OLEObject Type="Embed" ProgID="Equation.DSMT4" ShapeID="_x0000_i1041" DrawAspect="Content" ObjectID="_1645959316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 w:rsidR="00BF7894" w:rsidRPr="00FB2994">
        <w:rPr>
          <w:position w:val="-30"/>
        </w:rPr>
        <w:object w:dxaOrig="400" w:dyaOrig="560">
          <v:shape id="_x0000_i1042" type="#_x0000_t75" style="width:19.9pt;height:27.95pt" o:ole="">
            <v:imagedata r:id="rId40" o:title=""/>
          </v:shape>
          <o:OLEObject Type="Embed" ProgID="Equation.DSMT4" ShapeID="_x0000_i1042" DrawAspect="Content" ObjectID="_1645959317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if n is even</w:t>
      </w:r>
      <w:r w:rsidR="0032417A">
        <w:t xml:space="preserve">    </w:t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BF7894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F7894" w:rsidRDefault="00BF7894" w:rsidP="00386D99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FB2994">
        <w:rPr>
          <w:position w:val="-10"/>
        </w:rPr>
        <w:object w:dxaOrig="2480" w:dyaOrig="320">
          <v:shape id="_x0000_i1043" type="#_x0000_t75" style="width:124.1pt;height:16.1pt" o:ole="">
            <v:imagedata r:id="rId42" o:title=""/>
          </v:shape>
          <o:OLEObject Type="Embed" ProgID="Equation.DSMT4" ShapeID="_x0000_i1043" DrawAspect="Content" ObjectID="_1645959318" r:id="rId43"/>
        </w:object>
      </w:r>
      <w:r>
        <w:t xml:space="preserve">  </w:t>
      </w:r>
      <w:r w:rsidRPr="00FB2994">
        <w:rPr>
          <w:position w:val="-10"/>
        </w:rPr>
        <w:object w:dxaOrig="2480" w:dyaOrig="320">
          <v:shape id="_x0000_i1044" type="#_x0000_t75" style="width:124.1pt;height:16.1pt" o:ole="">
            <v:imagedata r:id="rId44" o:title=""/>
          </v:shape>
          <o:OLEObject Type="Embed" ProgID="Equation.DSMT4" ShapeID="_x0000_i1044" DrawAspect="Content" ObjectID="_1645959319" r:id="rId45"/>
        </w:object>
      </w:r>
      <w:r>
        <w:t xml:space="preserve">  </w:t>
      </w:r>
      <w:r w:rsidRPr="00FB2994">
        <w:rPr>
          <w:position w:val="-10"/>
        </w:rPr>
        <w:object w:dxaOrig="1140" w:dyaOrig="320">
          <v:shape id="_x0000_i1045" type="#_x0000_t75" style="width:56.95pt;height:16.1pt" o:ole="">
            <v:imagedata r:id="rId46" o:title=""/>
          </v:shape>
          <o:OLEObject Type="Embed" ProgID="Equation.DSMT4" ShapeID="_x0000_i1045" DrawAspect="Content" ObjectID="_1645959320" r:id="rId47"/>
        </w:object>
      </w:r>
      <w:r>
        <w:t xml:space="preserve"> (verify)</w:t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A211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Ans : (</w:t>
      </w:r>
      <w:r w:rsidR="00BF7894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F7894" w:rsidRPr="00470A1A" w:rsidRDefault="00BF7894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w:r w:rsidRPr="00FB2994">
        <w:rPr>
          <w:position w:val="-12"/>
        </w:rPr>
        <w:object w:dxaOrig="4120" w:dyaOrig="380">
          <v:shape id="_x0000_i1046" type="#_x0000_t75" style="width:205.8pt;height:18.8pt" o:ole="">
            <v:imagedata r:id="rId48" o:title=""/>
          </v:shape>
          <o:OLEObject Type="Embed" ProgID="Equation.DSMT4" ShapeID="_x0000_i1046" DrawAspect="Content" ObjectID="_1645959321" r:id="rId49"/>
        </w:object>
      </w:r>
    </w:p>
    <w:p w:rsidR="009C0960" w:rsidRPr="00BF7894" w:rsidRDefault="00A311F0" w:rsidP="00BF7894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BF7894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F7894" w:rsidRPr="00470A1A" w:rsidRDefault="00BF789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FB2994">
        <w:rPr>
          <w:position w:val="-12"/>
        </w:rPr>
        <w:object w:dxaOrig="999" w:dyaOrig="380">
          <v:shape id="_x0000_i1047" type="#_x0000_t75" style="width:49.95pt;height:18.8pt" o:ole="">
            <v:imagedata r:id="rId50" o:title=""/>
          </v:shape>
          <o:OLEObject Type="Embed" ProgID="Equation.DSMT4" ShapeID="_x0000_i1047" DrawAspect="Content" ObjectID="_1645959322" r:id="rId51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BF7894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F7894" w:rsidRDefault="00BF789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There are 5 odd digits. Clearly one odd digit will repeat in a 6 digit numbers. This one odd digit can be selected in 5 ways.</w:t>
      </w:r>
    </w:p>
    <w:p w:rsidR="00BF7894" w:rsidRPr="00470A1A" w:rsidRDefault="00BF7894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Required </w:t>
      </w:r>
      <w:r w:rsidRPr="00FB2994">
        <w:rPr>
          <w:position w:val="-24"/>
        </w:rPr>
        <w:object w:dxaOrig="780" w:dyaOrig="620">
          <v:shape id="_x0000_i1048" type="#_x0000_t75" style="width:39.2pt;height:31.15pt" o:ole="">
            <v:imagedata r:id="rId52" o:title=""/>
          </v:shape>
          <o:OLEObject Type="Embed" ProgID="Equation.DSMT4" ShapeID="_x0000_i1048" DrawAspect="Content" ObjectID="_1645959323" r:id="rId53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86D99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F7894" w:rsidRPr="00470A1A" w:rsidRDefault="00BF7894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w:r w:rsidRPr="00FB2994">
        <w:rPr>
          <w:position w:val="-12"/>
        </w:rPr>
        <w:object w:dxaOrig="2980" w:dyaOrig="380">
          <v:shape id="_x0000_i1049" type="#_x0000_t75" style="width:148.85pt;height:18.8pt" o:ole="">
            <v:imagedata r:id="rId54" o:title=""/>
          </v:shape>
          <o:OLEObject Type="Embed" ProgID="Equation.DSMT4" ShapeID="_x0000_i1049" DrawAspect="Content" ObjectID="_1645959324" r:id="rId55"/>
        </w:object>
      </w:r>
    </w:p>
    <w:p w:rsidR="009C0960" w:rsidRDefault="00A311F0" w:rsidP="009C0960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BF7894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F7894" w:rsidRPr="00BF7894" w:rsidRDefault="00BF7894" w:rsidP="00BF7894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F7894">
        <w:rPr>
          <w:rFonts w:ascii="Times New Roman" w:hAnsi="Times New Roman" w:cs="Times New Roman"/>
          <w:color w:val="000000"/>
          <w:sz w:val="24"/>
          <w:szCs w:val="24"/>
        </w:rPr>
        <w:t>First arrange the five boys and this can be done in 5! = 120 ways</w:t>
      </w:r>
    </w:p>
    <w:p w:rsidR="00BF7894" w:rsidRPr="00470A1A" w:rsidRDefault="00BF7894" w:rsidP="00BF7894">
      <w:pPr>
        <w:pStyle w:val="ListParagraph"/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n arrange the 3 girls strictly among the 4 gaps provided by the boys , i.e </w:t>
      </w:r>
      <w:r w:rsidRPr="00FB2994">
        <w:rPr>
          <w:position w:val="-12"/>
        </w:rPr>
        <w:object w:dxaOrig="840" w:dyaOrig="380">
          <v:shape id="_x0000_i1050" type="#_x0000_t75" style="width:41.9pt;height:18.8pt" o:ole="">
            <v:imagedata r:id="rId56" o:title=""/>
          </v:shape>
          <o:OLEObject Type="Embed" ProgID="Equation.DSMT4" ShapeID="_x0000_i1050" DrawAspect="Content" ObjectID="_1645959325" r:id="rId57"/>
        </w:object>
      </w:r>
      <w:r>
        <w:rPr>
          <w:rFonts w:ascii="Times New Roman" w:hAnsi="Times New Roman" w:cs="Times New Roman"/>
          <w:sz w:val="24"/>
          <w:szCs w:val="24"/>
        </w:rPr>
        <w:t>ways</w: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13C0D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13C0D" w:rsidRPr="00470A1A" w:rsidRDefault="00BF7894" w:rsidP="00E9589A">
      <w:pPr>
        <w:pStyle w:val="ListParagraph"/>
        <w:tabs>
          <w:tab w:val="left" w:pos="300"/>
          <w:tab w:val="left" w:pos="567"/>
          <w:tab w:val="left" w:pos="1134"/>
          <w:tab w:val="left" w:pos="1701"/>
          <w:tab w:val="left" w:pos="2222"/>
          <w:tab w:val="left" w:pos="2835"/>
          <w:tab w:val="left" w:pos="3402"/>
          <w:tab w:val="left" w:pos="3969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Required </w:t>
      </w:r>
      <w:r w:rsidRPr="00FB2994">
        <w:rPr>
          <w:position w:val="-12"/>
        </w:rPr>
        <w:object w:dxaOrig="1600" w:dyaOrig="380">
          <v:shape id="_x0000_i1051" type="#_x0000_t75" style="width:80.05pt;height:18.8pt" o:ole="">
            <v:imagedata r:id="rId58" o:title=""/>
          </v:shape>
          <o:OLEObject Type="Embed" ProgID="Equation.DSMT4" ShapeID="_x0000_i1051" DrawAspect="Content" ObjectID="_1645959326" r:id="rId59"/>
        </w:object>
      </w:r>
      <w:r w:rsidR="00386D99">
        <w:rPr>
          <w:rFonts w:ascii="Times New Roman" w:hAnsi="Times New Roman" w:cs="Times New Roman"/>
          <w:sz w:val="24"/>
          <w:szCs w:val="24"/>
        </w:rPr>
        <w:tab/>
      </w:r>
      <w:r w:rsidR="00386D99">
        <w:rPr>
          <w:rFonts w:ascii="Times New Roman" w:hAnsi="Times New Roman" w:cs="Times New Roman"/>
          <w:sz w:val="24"/>
          <w:szCs w:val="24"/>
        </w:rPr>
        <w:tab/>
      </w:r>
    </w:p>
    <w:p w:rsidR="009B65D8" w:rsidRPr="009B65D8" w:rsidRDefault="00A311F0" w:rsidP="00834115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9B65D8">
        <w:rPr>
          <w:rFonts w:ascii="Times New Roman" w:hAnsi="Times New Roman" w:cs="Times New Roman"/>
          <w:sz w:val="24"/>
          <w:szCs w:val="24"/>
        </w:rPr>
        <w:t>Ans : (</w:t>
      </w:r>
      <w:r w:rsidR="009B65D8" w:rsidRPr="009B65D8">
        <w:rPr>
          <w:rFonts w:ascii="Times New Roman" w:hAnsi="Times New Roman" w:cs="Times New Roman"/>
          <w:sz w:val="24"/>
          <w:szCs w:val="24"/>
        </w:rPr>
        <w:t>a</w:t>
      </w:r>
      <w:r w:rsidRPr="009B65D8">
        <w:rPr>
          <w:rFonts w:ascii="Times New Roman" w:hAnsi="Times New Roman" w:cs="Times New Roman"/>
          <w:sz w:val="24"/>
          <w:szCs w:val="24"/>
        </w:rPr>
        <w:t>)</w: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B65D8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B65D8" w:rsidRPr="00470A1A" w:rsidRDefault="009B65D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quired</w:t>
      </w:r>
      <w:r w:rsidRPr="00FB2994">
        <w:rPr>
          <w:position w:val="-12"/>
        </w:rPr>
        <w:object w:dxaOrig="1800" w:dyaOrig="380">
          <v:shape id="_x0000_i1052" type="#_x0000_t75" style="width:90.25pt;height:18.8pt" o:ole="">
            <v:imagedata r:id="rId60" o:title=""/>
          </v:shape>
          <o:OLEObject Type="Embed" ProgID="Equation.DSMT4" ShapeID="_x0000_i1052" DrawAspect="Content" ObjectID="_1645959327" r:id="rId61"/>
        </w:object>
      </w:r>
    </w:p>
    <w:p w:rsidR="009B65D8" w:rsidRPr="009B65D8" w:rsidRDefault="00A311F0" w:rsidP="009B65D8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B65D8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589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B65D8" w:rsidRDefault="009B65D8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First arrange the consonants and this can be done in 3! ways. Now arrange the 3 vowels in 4 places </w:t>
      </w:r>
      <w:r w:rsidRPr="00FB2994">
        <w:rPr>
          <w:position w:val="-12"/>
        </w:rPr>
        <w:object w:dxaOrig="340" w:dyaOrig="380">
          <v:shape id="_x0000_i1053" type="#_x0000_t75" style="width:17.2pt;height:18.8pt" o:ole="">
            <v:imagedata r:id="rId62" o:title=""/>
          </v:shape>
          <o:OLEObject Type="Embed" ProgID="Equation.DSMT4" ShapeID="_x0000_i1053" DrawAspect="Content" ObjectID="_1645959328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ways</w:t>
      </w:r>
    </w:p>
    <w:p w:rsidR="009B65D8" w:rsidRPr="00470A1A" w:rsidRDefault="009B65D8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w:r w:rsidRPr="00FB2994">
        <w:rPr>
          <w:position w:val="-12"/>
        </w:rPr>
        <w:object w:dxaOrig="859" w:dyaOrig="380">
          <v:shape id="_x0000_i1054" type="#_x0000_t75" style="width:43pt;height:18.8pt" o:ole="">
            <v:imagedata r:id="rId64" o:title=""/>
          </v:shape>
          <o:OLEObject Type="Embed" ProgID="Equation.DSMT4" ShapeID="_x0000_i1054" DrawAspect="Content" ObjectID="_1645959329" r:id="rId65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B65D8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B65D8" w:rsidRDefault="009B65D8" w:rsidP="00834115">
      <w:pPr>
        <w:tabs>
          <w:tab w:val="left" w:pos="180"/>
        </w:tabs>
        <w:spacing w:after="0"/>
        <w:ind w:left="720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4 odd digits can occupy the 4 even places in </w:t>
      </w:r>
      <w:r w:rsidRPr="00FB2994">
        <w:rPr>
          <w:position w:val="-24"/>
        </w:rPr>
        <w:object w:dxaOrig="859" w:dyaOrig="620">
          <v:shape id="_x0000_i1055" type="#_x0000_t75" style="width:43pt;height:31.15pt" o:ole="">
            <v:imagedata r:id="rId66" o:title=""/>
          </v:shape>
          <o:OLEObject Type="Embed" ProgID="Equation.DSMT4" ShapeID="_x0000_i1055" DrawAspect="Content" ObjectID="_1645959330" r:id="rId67"/>
        </w:object>
      </w:r>
      <w:r>
        <w:t>ways</w:t>
      </w:r>
    </w:p>
    <w:p w:rsidR="009B65D8" w:rsidRDefault="009B65D8" w:rsidP="00834115">
      <w:pPr>
        <w:tabs>
          <w:tab w:val="left" w:pos="180"/>
        </w:tabs>
        <w:spacing w:after="0"/>
        <w:ind w:left="720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5 even digits can occupy the 5 odd places in </w:t>
      </w:r>
      <w:r w:rsidRPr="00FB2994">
        <w:rPr>
          <w:position w:val="-24"/>
        </w:rPr>
        <w:object w:dxaOrig="940" w:dyaOrig="620">
          <v:shape id="_x0000_i1056" type="#_x0000_t75" style="width:46.75pt;height:31.15pt" o:ole="">
            <v:imagedata r:id="rId68" o:title=""/>
          </v:shape>
          <o:OLEObject Type="Embed" ProgID="Equation.DSMT4" ShapeID="_x0000_i1056" DrawAspect="Content" ObjectID="_1645959331" r:id="rId69"/>
        </w:object>
      </w:r>
      <w:r>
        <w:t>ways</w:t>
      </w:r>
    </w:p>
    <w:p w:rsidR="009B65D8" w:rsidRDefault="009B65D8" w:rsidP="00834115">
      <w:pPr>
        <w:tabs>
          <w:tab w:val="left" w:pos="180"/>
        </w:tabs>
        <w:spacing w:after="0"/>
        <w:ind w:left="720"/>
      </w:pPr>
    </w:p>
    <w:p w:rsidR="009B65D8" w:rsidRDefault="009B65D8" w:rsidP="00834115">
      <w:pPr>
        <w:tabs>
          <w:tab w:val="left" w:pos="180"/>
        </w:tabs>
        <w:spacing w:after="0"/>
        <w:ind w:left="720"/>
      </w:pPr>
    </w:p>
    <w:p w:rsidR="009B65D8" w:rsidRPr="00470A1A" w:rsidRDefault="009B65D8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9B65D8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B65D8" w:rsidRPr="00470A1A" w:rsidRDefault="009B65D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re are three multiple choice questions each has four possible answers. Therefore the total number of possible answers will be </w:t>
      </w:r>
      <w:r>
        <w:rPr>
          <w:rFonts w:ascii="Times New Roman" w:hAnsi="Times New Roman" w:cs="Times New Roman"/>
          <w:sz w:val="24"/>
          <w:szCs w:val="24"/>
        </w:rPr>
        <w:t xml:space="preserve">. Out of these possible answers only one will be </w:t>
      </w:r>
      <w:r w:rsidRPr="00FB2994">
        <w:rPr>
          <w:position w:val="-6"/>
        </w:rPr>
        <w:object w:dxaOrig="1320" w:dyaOrig="279">
          <v:shape id="_x0000_i1057" type="#_x0000_t75" style="width:66.1pt;height:13.95pt" o:ole="">
            <v:imagedata r:id="rId70" o:title=""/>
          </v:shape>
          <o:OLEObject Type="Embed" ProgID="Equation.DSMT4" ShapeID="_x0000_i1057" DrawAspect="Content" ObjectID="_1645959332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correct and hence the number of ways in which a student can fail to get all correct answers is </w:t>
      </w:r>
      <m:oMath>
        <m:r>
          <w:rPr>
            <w:rFonts w:ascii="Cambria Math" w:hAnsi="Cambria Math" w:cs="Times New Roman"/>
            <w:sz w:val="24"/>
            <w:szCs w:val="24"/>
          </w:rPr>
          <m:t>64-1=63</m:t>
        </m:r>
      </m:oMath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589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B65D8" w:rsidRDefault="009B65D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First arrange the 6 red beads around a circle and this can be done in </w:t>
      </w:r>
      <w:r w:rsidRPr="00FB2994">
        <w:rPr>
          <w:position w:val="-24"/>
        </w:rPr>
        <w:object w:dxaOrig="279" w:dyaOrig="620">
          <v:shape id="_x0000_i1058" type="#_x0000_t75" style="width:13.95pt;height:31.15pt" o:ole="">
            <v:imagedata r:id="rId72" o:title=""/>
          </v:shape>
          <o:OLEObject Type="Embed" ProgID="Equation.DSMT4" ShapeID="_x0000_i1058" DrawAspect="Content" ObjectID="_1645959333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ways. Between 6 red beads there are 6 spaces and the 4 pink beads can be placed in these spaces in </w:t>
      </w:r>
      <w:r w:rsidRPr="00FB2994">
        <w:rPr>
          <w:position w:val="-12"/>
        </w:rPr>
        <w:object w:dxaOrig="340" w:dyaOrig="380">
          <v:shape id="_x0000_i1059" type="#_x0000_t75" style="width:17.2pt;height:18.8pt" o:ole="">
            <v:imagedata r:id="rId74" o:title=""/>
          </v:shape>
          <o:OLEObject Type="Embed" ProgID="Equation.DSMT4" ShapeID="_x0000_i1059" DrawAspect="Content" ObjectID="_1645959334" r:id="rId75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ways</w:t>
      </w:r>
    </w:p>
    <w:p w:rsidR="009B65D8" w:rsidRPr="00470A1A" w:rsidRDefault="009B65D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w:r w:rsidRPr="00FB2994">
        <w:rPr>
          <w:position w:val="-24"/>
        </w:rPr>
        <w:object w:dxaOrig="760" w:dyaOrig="620">
          <v:shape id="_x0000_i1060" type="#_x0000_t75" style="width:38.15pt;height:31.15pt" o:ole="">
            <v:imagedata r:id="rId76" o:title=""/>
          </v:shape>
          <o:OLEObject Type="Embed" ProgID="Equation.DSMT4" ShapeID="_x0000_i1060" DrawAspect="Content" ObjectID="_1645959335" r:id="rId77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B65D8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B65D8" w:rsidRPr="009B65D8" w:rsidRDefault="009B65D8" w:rsidP="009B65D8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5D8">
        <w:rPr>
          <w:rFonts w:ascii="Times New Roman" w:hAnsi="Times New Roman" w:cs="Times New Roman"/>
          <w:color w:val="000000"/>
          <w:sz w:val="24"/>
          <w:szCs w:val="24"/>
        </w:rPr>
        <w:t xml:space="preserve">Number of ways of selecting drivers </w:t>
      </w:r>
      <w:r w:rsidRPr="00FB2994">
        <w:rPr>
          <w:position w:val="-12"/>
        </w:rPr>
        <w:object w:dxaOrig="940" w:dyaOrig="380">
          <v:shape id="_x0000_i1061" type="#_x0000_t75" style="width:46.75pt;height:18.8pt" o:ole="">
            <v:imagedata r:id="rId78" o:title=""/>
          </v:shape>
          <o:OLEObject Type="Embed" ProgID="Equation.DSMT4" ShapeID="_x0000_i1061" DrawAspect="Content" ObjectID="_1645959336" r:id="rId79"/>
        </w:object>
      </w:r>
    </w:p>
    <w:p w:rsidR="009B65D8" w:rsidRPr="009B65D8" w:rsidRDefault="009B65D8" w:rsidP="009B65D8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5D8">
        <w:rPr>
          <w:rFonts w:ascii="Times New Roman" w:hAnsi="Times New Roman" w:cs="Times New Roman"/>
          <w:sz w:val="24"/>
          <w:szCs w:val="24"/>
        </w:rPr>
        <w:t xml:space="preserve">Number of ways of selecting 2 seats from remaining 5 seats </w:t>
      </w:r>
      <w:r w:rsidRPr="00FB2994">
        <w:rPr>
          <w:position w:val="-12"/>
        </w:rPr>
        <w:object w:dxaOrig="1060" w:dyaOrig="380">
          <v:shape id="_x0000_i1062" type="#_x0000_t75" style="width:53.2pt;height:18.8pt" o:ole="">
            <v:imagedata r:id="rId80" o:title=""/>
          </v:shape>
          <o:OLEObject Type="Embed" ProgID="Equation.DSMT4" ShapeID="_x0000_i1062" DrawAspect="Content" ObjectID="_1645959337" r:id="rId81"/>
        </w:object>
      </w:r>
    </w:p>
    <w:p w:rsidR="009B65D8" w:rsidRPr="00470A1A" w:rsidRDefault="009B65D8" w:rsidP="009B65D8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tal number of selection</w:t>
      </w:r>
      <w:r w:rsidRPr="00FB2994">
        <w:rPr>
          <w:position w:val="-6"/>
        </w:rPr>
        <w:object w:dxaOrig="1280" w:dyaOrig="279">
          <v:shape id="_x0000_i1063" type="#_x0000_t75" style="width:63.95pt;height:13.95pt" o:ole="">
            <v:imagedata r:id="rId82" o:title=""/>
          </v:shape>
          <o:OLEObject Type="Embed" ProgID="Equation.DSMT4" ShapeID="_x0000_i1063" DrawAspect="Content" ObjectID="_1645959338" r:id="rId83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B65D8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B65D8" w:rsidRPr="009B65D8" w:rsidRDefault="009B65D8" w:rsidP="009B65D8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B65D8">
        <w:rPr>
          <w:rFonts w:ascii="Times New Roman" w:hAnsi="Times New Roman" w:cs="Times New Roman"/>
          <w:color w:val="000000"/>
          <w:sz w:val="24"/>
          <w:szCs w:val="24"/>
        </w:rPr>
        <w:t>Allotment of 4 volunteers in the first ward</w:t>
      </w:r>
      <w:r w:rsidRPr="00FB2994">
        <w:rPr>
          <w:position w:val="-12"/>
        </w:rPr>
        <w:object w:dxaOrig="660" w:dyaOrig="380">
          <v:shape id="_x0000_i1064" type="#_x0000_t75" style="width:32.8pt;height:18.8pt" o:ole="">
            <v:imagedata r:id="rId84" o:title=""/>
          </v:shape>
          <o:OLEObject Type="Embed" ProgID="Equation.DSMT4" ShapeID="_x0000_i1064" DrawAspect="Content" ObjectID="_1645959339" r:id="rId85"/>
        </w:object>
      </w:r>
      <w:r w:rsidRPr="009B65D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B65D8">
        <w:rPr>
          <w:rFonts w:ascii="Times New Roman" w:hAnsi="Times New Roman" w:cs="Times New Roman"/>
          <w:sz w:val="24"/>
          <w:szCs w:val="24"/>
        </w:rPr>
        <w:tab/>
      </w:r>
    </w:p>
    <w:p w:rsidR="009B65D8" w:rsidRPr="009B65D8" w:rsidRDefault="009B65D8" w:rsidP="009B65D8">
      <w:pPr>
        <w:pStyle w:val="ListParagraph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5D8">
        <w:rPr>
          <w:rFonts w:ascii="Times New Roman" w:hAnsi="Times New Roman" w:cs="Times New Roman"/>
          <w:sz w:val="24"/>
          <w:szCs w:val="24"/>
        </w:rPr>
        <w:t xml:space="preserve">Allotment of 5 volunteers in the second ward out of 16 persons </w:t>
      </w:r>
      <w:r w:rsidRPr="00FB2994">
        <w:rPr>
          <w:position w:val="-12"/>
        </w:rPr>
        <w:object w:dxaOrig="639" w:dyaOrig="380">
          <v:shape id="_x0000_i1065" type="#_x0000_t75" style="width:31.7pt;height:18.8pt" o:ole="">
            <v:imagedata r:id="rId86" o:title=""/>
          </v:shape>
          <o:OLEObject Type="Embed" ProgID="Equation.DSMT4" ShapeID="_x0000_i1065" DrawAspect="Content" ObjectID="_1645959340" r:id="rId87"/>
        </w:object>
      </w:r>
      <w:r w:rsidRPr="009B65D8">
        <w:rPr>
          <w:rFonts w:ascii="Times New Roman" w:hAnsi="Times New Roman" w:cs="Times New Roman"/>
          <w:sz w:val="24"/>
          <w:szCs w:val="24"/>
        </w:rPr>
        <w:tab/>
      </w:r>
    </w:p>
    <w:p w:rsidR="009B65D8" w:rsidRPr="009B65D8" w:rsidRDefault="009B65D8" w:rsidP="009B65D8">
      <w:pPr>
        <w:pStyle w:val="ListParagraph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B65D8">
        <w:rPr>
          <w:rFonts w:ascii="Times New Roman" w:hAnsi="Times New Roman" w:cs="Times New Roman"/>
          <w:sz w:val="24"/>
          <w:szCs w:val="24"/>
        </w:rPr>
        <w:t xml:space="preserve">Allotment of 8 volunteers in the third ward out of 11 persons </w:t>
      </w:r>
      <w:r w:rsidR="00C813FB" w:rsidRPr="00FB2994">
        <w:rPr>
          <w:position w:val="-12"/>
        </w:rPr>
        <w:object w:dxaOrig="620" w:dyaOrig="380">
          <v:shape id="_x0000_i1066" type="#_x0000_t75" style="width:31.15pt;height:18.8pt" o:ole="">
            <v:imagedata r:id="rId88" o:title=""/>
          </v:shape>
          <o:OLEObject Type="Embed" ProgID="Equation.DSMT4" ShapeID="_x0000_i1066" DrawAspect="Content" ObjectID="_1645959341" r:id="rId89"/>
        </w:object>
      </w:r>
      <w:r w:rsidRPr="009B65D8">
        <w:rPr>
          <w:rFonts w:ascii="Times New Roman" w:hAnsi="Times New Roman" w:cs="Times New Roman"/>
          <w:sz w:val="24"/>
          <w:szCs w:val="24"/>
        </w:rPr>
        <w:tab/>
      </w:r>
    </w:p>
    <w:p w:rsidR="00556637" w:rsidRPr="00470A1A" w:rsidRDefault="009B65D8" w:rsidP="009B65D8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tal allotment</w:t>
      </w:r>
      <w:r w:rsidR="00C813FB">
        <w:rPr>
          <w:rFonts w:ascii="Times New Roman" w:hAnsi="Times New Roman" w:cs="Times New Roman"/>
          <w:sz w:val="24"/>
          <w:szCs w:val="24"/>
        </w:rPr>
        <w:t xml:space="preserve"> </w:t>
      </w:r>
      <w:r w:rsidR="00C813FB" w:rsidRPr="00FB2994">
        <w:rPr>
          <w:position w:val="-12"/>
        </w:rPr>
        <w:object w:dxaOrig="1840" w:dyaOrig="380">
          <v:shape id="_x0000_i1067" type="#_x0000_t75" style="width:91.9pt;height:18.8pt" o:ole="">
            <v:imagedata r:id="rId90" o:title=""/>
          </v:shape>
          <o:OLEObject Type="Embed" ProgID="Equation.DSMT4" ShapeID="_x0000_i1067" DrawAspect="Content" ObjectID="_1645959342" r:id="rId91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813FB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04D6" w:rsidRPr="004A04D6" w:rsidRDefault="004A04D6" w:rsidP="004A04D6">
      <w:pPr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A04D6">
        <w:rPr>
          <w:rFonts w:ascii="Times New Roman" w:hAnsi="Times New Roman" w:cs="Times New Roman"/>
          <w:color w:val="000000"/>
          <w:sz w:val="24"/>
          <w:szCs w:val="24"/>
        </w:rPr>
        <w:t>Number of 4 digit numbers</w:t>
      </w:r>
      <w:r w:rsidRPr="004A04D6">
        <w:t xml:space="preserve"> </w:t>
      </w:r>
      <w:r w:rsidRPr="002615EF">
        <w:rPr>
          <w:position w:val="-10"/>
        </w:rPr>
        <w:object w:dxaOrig="1719" w:dyaOrig="380">
          <v:shape id="_x0000_i1068" type="#_x0000_t75" style="width:85.95pt;height:18.8pt" o:ole="">
            <v:imagedata r:id="rId92" o:title=""/>
          </v:shape>
          <o:OLEObject Type="Embed" ProgID="Equation.DSMT4" ShapeID="_x0000_i1068" DrawAspect="Content" ObjectID="_1645959343" r:id="rId93"/>
        </w:object>
      </w:r>
    </w:p>
    <w:p w:rsidR="004A04D6" w:rsidRPr="004A04D6" w:rsidRDefault="004A04D6" w:rsidP="004A04D6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A04D6">
        <w:rPr>
          <w:rFonts w:ascii="Times New Roman" w:hAnsi="Times New Roman" w:cs="Times New Roman"/>
          <w:sz w:val="24"/>
          <w:szCs w:val="24"/>
        </w:rPr>
        <w:t>Number of 5 digit numbers</w:t>
      </w:r>
      <w:r w:rsidRPr="004A04D6">
        <w:t xml:space="preserve"> </w:t>
      </w:r>
      <w:r w:rsidRPr="002615EF">
        <w:rPr>
          <w:position w:val="-10"/>
        </w:rPr>
        <w:object w:dxaOrig="1960" w:dyaOrig="380">
          <v:shape id="_x0000_i1069" type="#_x0000_t75" style="width:97.8pt;height:18.8pt" o:ole="">
            <v:imagedata r:id="rId94" o:title=""/>
          </v:shape>
          <o:OLEObject Type="Embed" ProgID="Equation.DSMT4" ShapeID="_x0000_i1069" DrawAspect="Content" ObjectID="_1645959344" r:id="rId95"/>
        </w:object>
      </w:r>
    </w:p>
    <w:p w:rsidR="004A04D6" w:rsidRPr="004A04D6" w:rsidRDefault="004A04D6" w:rsidP="004A04D6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A04D6">
        <w:rPr>
          <w:rFonts w:ascii="Times New Roman" w:hAnsi="Times New Roman" w:cs="Times New Roman"/>
          <w:sz w:val="24"/>
          <w:szCs w:val="24"/>
        </w:rPr>
        <w:t>Number of 5 digit numbers</w:t>
      </w:r>
      <w:r w:rsidRPr="004A04D6">
        <w:t xml:space="preserve"> </w:t>
      </w:r>
      <w:r w:rsidRPr="002615EF">
        <w:rPr>
          <w:position w:val="-10"/>
        </w:rPr>
        <w:object w:dxaOrig="2160" w:dyaOrig="380">
          <v:shape id="_x0000_i1070" type="#_x0000_t75" style="width:108pt;height:18.8pt" o:ole="">
            <v:imagedata r:id="rId96" o:title=""/>
          </v:shape>
          <o:OLEObject Type="Embed" ProgID="Equation.DSMT4" ShapeID="_x0000_i1070" DrawAspect="Content" ObjectID="_1645959345" r:id="rId97"/>
        </w:object>
      </w:r>
    </w:p>
    <w:p w:rsidR="00C813FB" w:rsidRPr="00470A1A" w:rsidRDefault="004A04D6" w:rsidP="004A04D6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C813FB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67DE4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80219" w:rsidRPr="00067DE4" w:rsidRDefault="00C813F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FB2994">
        <w:rPr>
          <w:position w:val="-24"/>
        </w:rPr>
        <w:object w:dxaOrig="2360" w:dyaOrig="620">
          <v:shape id="_x0000_i1071" type="#_x0000_t75" style="width:118.2pt;height:31.15pt" o:ole="">
            <v:imagedata r:id="rId98" o:title=""/>
          </v:shape>
          <o:OLEObject Type="Embed" ProgID="Equation.DSMT4" ShapeID="_x0000_i1071" DrawAspect="Content" ObjectID="_1645959346" r:id="rId99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80219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813FB" w:rsidRPr="00C813FB" w:rsidRDefault="00C813FB" w:rsidP="00C813FB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13FB">
        <w:rPr>
          <w:rFonts w:ascii="Times New Roman" w:hAnsi="Times New Roman" w:cs="Times New Roman"/>
          <w:color w:val="000000"/>
          <w:sz w:val="24"/>
          <w:szCs w:val="24"/>
        </w:rPr>
        <w:t>First prize may be given to any one of the 4 boys in 4 ways.</w:t>
      </w:r>
    </w:p>
    <w:p w:rsidR="00C813FB" w:rsidRPr="00C813FB" w:rsidRDefault="00C813FB" w:rsidP="00C813FB">
      <w:pPr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813FB">
        <w:rPr>
          <w:rFonts w:ascii="Times New Roman" w:hAnsi="Times New Roman" w:cs="Times New Roman"/>
          <w:sz w:val="24"/>
          <w:szCs w:val="24"/>
        </w:rPr>
        <w:t>similarly all</w:t>
      </w:r>
    </w:p>
    <w:p w:rsidR="00F80219" w:rsidRPr="00470A1A" w:rsidRDefault="00C813F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w:r w:rsidRPr="00FB2994">
        <w:rPr>
          <w:position w:val="-6"/>
        </w:rPr>
        <w:object w:dxaOrig="1180" w:dyaOrig="320">
          <v:shape id="_x0000_i1072" type="#_x0000_t75" style="width:59.1pt;height:16.1pt" o:ole="">
            <v:imagedata r:id="rId100" o:title=""/>
          </v:shape>
          <o:OLEObject Type="Embed" ProgID="Equation.DSMT4" ShapeID="_x0000_i1072" DrawAspect="Content" ObjectID="_1645959347" r:id="rId101"/>
        </w:object>
      </w:r>
    </w:p>
    <w:p w:rsidR="000D5EAE" w:rsidRPr="00470A1A" w:rsidRDefault="002918C5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80219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813FB" w:rsidRPr="00470A1A" w:rsidRDefault="00C813F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FB2994">
        <w:rPr>
          <w:position w:val="-30"/>
        </w:rPr>
        <w:object w:dxaOrig="2780" w:dyaOrig="680">
          <v:shape id="_x0000_i1073" type="#_x0000_t75" style="width:139.15pt;height:33.85pt" o:ole="">
            <v:imagedata r:id="rId102" o:title=""/>
          </v:shape>
          <o:OLEObject Type="Embed" ProgID="Equation.DSMT4" ShapeID="_x0000_i1073" DrawAspect="Content" ObjectID="_1645959348" r:id="rId103"/>
        </w:object>
      </w:r>
      <w:r w:rsidRPr="00FB2994">
        <w:rPr>
          <w:position w:val="-10"/>
        </w:rPr>
        <w:object w:dxaOrig="1340" w:dyaOrig="320">
          <v:shape id="_x0000_i1074" type="#_x0000_t75" style="width:67.15pt;height:16.1pt" o:ole="">
            <v:imagedata r:id="rId104" o:title=""/>
          </v:shape>
          <o:OLEObject Type="Embed" ProgID="Equation.DSMT4" ShapeID="_x0000_i1074" DrawAspect="Content" ObjectID="_1645959349" r:id="rId105"/>
        </w:object>
      </w:r>
    </w:p>
    <w:p w:rsidR="002B6180" w:rsidRPr="00470A1A" w:rsidRDefault="002B618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813FB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813FB" w:rsidRPr="00470A1A" w:rsidRDefault="00C813F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FB2994">
        <w:rPr>
          <w:position w:val="-12"/>
        </w:rPr>
        <w:object w:dxaOrig="2400" w:dyaOrig="380">
          <v:shape id="_x0000_i1075" type="#_x0000_t75" style="width:119.8pt;height:18.8pt" o:ole="">
            <v:imagedata r:id="rId106" o:title=""/>
          </v:shape>
          <o:OLEObject Type="Embed" ProgID="Equation.DSMT4" ShapeID="_x0000_i1075" DrawAspect="Content" ObjectID="_1645959350" r:id="rId107"/>
        </w:object>
      </w:r>
      <w:r w:rsidRPr="00FB2994">
        <w:rPr>
          <w:position w:val="-12"/>
        </w:rPr>
        <w:object w:dxaOrig="580" w:dyaOrig="380">
          <v:shape id="_x0000_i1076" type="#_x0000_t75" style="width:29pt;height:18.8pt" o:ole="">
            <v:imagedata r:id="rId108" o:title=""/>
          </v:shape>
          <o:OLEObject Type="Embed" ProgID="Equation.DSMT4" ShapeID="_x0000_i1076" DrawAspect="Content" ObjectID="_1645959351" r:id="rId109"/>
        </w:object>
      </w:r>
      <w:r>
        <w:tab/>
      </w:r>
      <w:r w:rsidRPr="00FB2994">
        <w:rPr>
          <w:position w:val="-32"/>
        </w:rPr>
        <w:object w:dxaOrig="1640" w:dyaOrig="760">
          <v:shape id="_x0000_i1077" type="#_x0000_t75" style="width:82.2pt;height:38.15pt" o:ole="">
            <v:imagedata r:id="rId110" o:title=""/>
          </v:shape>
          <o:OLEObject Type="Embed" ProgID="Equation.DSMT4" ShapeID="_x0000_i1077" DrawAspect="Content" ObjectID="_1645959352" r:id="rId111"/>
        </w:object>
      </w:r>
    </w:p>
    <w:p w:rsidR="00390942" w:rsidRPr="00470A1A" w:rsidRDefault="00390942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80219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813FB" w:rsidRDefault="00C813FB" w:rsidP="00C813FB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C813FB">
        <w:rPr>
          <w:rFonts w:ascii="Times New Roman" w:hAnsi="Times New Roman" w:cs="Times New Roman"/>
          <w:sz w:val="24"/>
          <w:szCs w:val="24"/>
        </w:rPr>
        <w:t>Number of 5 digit number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813FB">
        <w:rPr>
          <w:rFonts w:ascii="Times New Roman" w:hAnsi="Times New Roman" w:cs="Times New Roman"/>
          <w:sz w:val="24"/>
          <w:szCs w:val="24"/>
        </w:rPr>
        <w:t>(with repetition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- 5 </m:t>
        </m:r>
      </m:oMath>
      <w:r w:rsidRPr="00C813FB">
        <w:rPr>
          <w:rFonts w:ascii="Times New Roman" w:hAnsi="Times New Roman" w:cs="Times New Roman"/>
          <w:sz w:val="24"/>
          <w:szCs w:val="24"/>
        </w:rPr>
        <w:t>digit numbers(without repetition)</w:t>
      </w:r>
    </w:p>
    <w:p w:rsidR="00C813FB" w:rsidRPr="00470A1A" w:rsidRDefault="00C813FB" w:rsidP="00C813FB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w:r w:rsidRPr="00FB2994">
        <w:rPr>
          <w:position w:val="-12"/>
        </w:rPr>
        <w:object w:dxaOrig="3760" w:dyaOrig="380">
          <v:shape id="_x0000_i1078" type="#_x0000_t75" style="width:188.05pt;height:18.8pt" o:ole="">
            <v:imagedata r:id="rId112" o:title=""/>
          </v:shape>
          <o:OLEObject Type="Embed" ProgID="Equation.DSMT4" ShapeID="_x0000_i1078" DrawAspect="Content" ObjectID="_1645959353" r:id="rId113"/>
        </w:object>
      </w:r>
      <w:r w:rsidRPr="00C813FB">
        <w:rPr>
          <w:rFonts w:ascii="Times New Roman" w:hAnsi="Times New Roman" w:cs="Times New Roman"/>
          <w:sz w:val="24"/>
          <w:szCs w:val="24"/>
        </w:rPr>
        <w:tab/>
      </w:r>
      <w:r w:rsidRPr="00C813FB">
        <w:rPr>
          <w:rFonts w:ascii="Times New Roman" w:hAnsi="Times New Roman" w:cs="Times New Roman"/>
          <w:sz w:val="24"/>
          <w:szCs w:val="24"/>
        </w:rPr>
        <w:tab/>
      </w:r>
      <w:r w:rsidRPr="00C813FB">
        <w:rPr>
          <w:rFonts w:ascii="Times New Roman" w:hAnsi="Times New Roman" w:cs="Times New Roman"/>
          <w:sz w:val="24"/>
          <w:szCs w:val="24"/>
        </w:rPr>
        <w:tab/>
      </w:r>
      <w:r w:rsidRPr="00C813FB">
        <w:rPr>
          <w:rFonts w:ascii="Times New Roman" w:hAnsi="Times New Roman" w:cs="Times New Roman"/>
          <w:sz w:val="24"/>
          <w:szCs w:val="24"/>
        </w:rPr>
        <w:tab/>
      </w:r>
      <w:r w:rsidRPr="00C813FB">
        <w:rPr>
          <w:rFonts w:ascii="Times New Roman" w:hAnsi="Times New Roman" w:cs="Times New Roman"/>
          <w:sz w:val="24"/>
          <w:szCs w:val="24"/>
        </w:rPr>
        <w:tab/>
        <w:t xml:space="preserve">  </w:t>
      </w:r>
    </w:p>
    <w:p w:rsidR="005711CB" w:rsidRPr="00470A1A" w:rsidRDefault="005711CB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813FB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813FB" w:rsidRDefault="00C813F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number is divisible by 3, if the sum of the digits is divisible by 3.</w:t>
      </w:r>
    </w:p>
    <w:p w:rsidR="00C813FB" w:rsidRDefault="00C813F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0,1,2,4,5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  and   </w:t>
      </w:r>
      <m:oMath>
        <m:r>
          <w:rPr>
            <w:rFonts w:ascii="Cambria Math" w:hAnsi="Cambria Math" w:cs="Times New Roman"/>
            <w:sz w:val="24"/>
            <w:szCs w:val="24"/>
          </w:rPr>
          <m:t>1,2,3,4,5,</m:t>
        </m:r>
      </m:oMath>
    </w:p>
    <w:p w:rsidR="00C813FB" w:rsidRDefault="00C813FB" w:rsidP="00834115">
      <w:pPr>
        <w:pStyle w:val="ListParagraph"/>
        <w:tabs>
          <w:tab w:val="left" w:pos="180"/>
        </w:tabs>
        <w:spacing w:after="0"/>
        <w:rPr>
          <w:position w:val="-10"/>
        </w:rPr>
      </w:pPr>
      <w:r w:rsidRPr="00FB2994">
        <w:rPr>
          <w:position w:val="-10"/>
        </w:rPr>
        <w:object w:dxaOrig="1160" w:dyaOrig="380">
          <v:shape id="_x0000_i1079" type="#_x0000_t75" style="width:58.05pt;height:18.8pt" o:ole="">
            <v:imagedata r:id="rId114" o:title=""/>
          </v:shape>
          <o:OLEObject Type="Embed" ProgID="Equation.DSMT4" ShapeID="_x0000_i1079" DrawAspect="Content" ObjectID="_1645959354" r:id="rId115"/>
        </w:object>
      </w:r>
      <w:r>
        <w:t xml:space="preserve">              </w:t>
      </w:r>
      <w:r w:rsidRPr="00FB2994">
        <w:rPr>
          <w:position w:val="-10"/>
        </w:rPr>
        <w:object w:dxaOrig="1140" w:dyaOrig="380">
          <v:shape id="_x0000_i1080" type="#_x0000_t75" style="width:56.95pt;height:18.8pt" o:ole="">
            <v:imagedata r:id="rId116" o:title=""/>
          </v:shape>
          <o:OLEObject Type="Embed" ProgID="Equation.DSMT4" ShapeID="_x0000_i1080" DrawAspect="Content" ObjectID="_1645959355" r:id="rId117"/>
        </w:object>
      </w:r>
    </w:p>
    <w:p w:rsidR="004A04D6" w:rsidRPr="00470A1A" w:rsidRDefault="004A04D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C813FB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90061" w:rsidRDefault="00C813FB" w:rsidP="00834115">
      <w:pPr>
        <w:pStyle w:val="ListParagraph"/>
        <w:tabs>
          <w:tab w:val="left" w:pos="180"/>
        </w:tabs>
        <w:spacing w:after="0"/>
      </w:pPr>
      <w:r>
        <w:rPr>
          <w:rFonts w:ascii="Times New Roman" w:hAnsi="Times New Roman" w:cs="Times New Roman"/>
          <w:sz w:val="24"/>
          <w:szCs w:val="24"/>
        </w:rPr>
        <w:t>Atleast 3 men and 2 women : The number of ways</w:t>
      </w:r>
      <w:r w:rsidRPr="00FB2994">
        <w:rPr>
          <w:position w:val="-12"/>
        </w:rPr>
        <w:object w:dxaOrig="2140" w:dyaOrig="380">
          <v:shape id="_x0000_i1081" type="#_x0000_t75" style="width:106.95pt;height:18.8pt" o:ole="">
            <v:imagedata r:id="rId118" o:title=""/>
          </v:shape>
          <o:OLEObject Type="Embed" ProgID="Equation.DSMT4" ShapeID="_x0000_i1081" DrawAspect="Content" ObjectID="_1645959356" r:id="rId119"/>
        </w:object>
      </w:r>
    </w:p>
    <w:p w:rsidR="00C813FB" w:rsidRDefault="00C813FB" w:rsidP="00834115">
      <w:pPr>
        <w:pStyle w:val="ListParagraph"/>
        <w:tabs>
          <w:tab w:val="left" w:pos="180"/>
        </w:tabs>
        <w:spacing w:after="0"/>
      </w:pPr>
      <w:r>
        <w:t xml:space="preserve">For 2 particular women to be always there the number of ways </w:t>
      </w:r>
      <w:r w:rsidRPr="00FB2994">
        <w:rPr>
          <w:position w:val="-12"/>
        </w:rPr>
        <w:object w:dxaOrig="1780" w:dyaOrig="380">
          <v:shape id="_x0000_i1082" type="#_x0000_t75" style="width:89.2pt;height:18.8pt" o:ole="">
            <v:imagedata r:id="rId120" o:title=""/>
          </v:shape>
          <o:OLEObject Type="Embed" ProgID="Equation.DSMT4" ShapeID="_x0000_i1082" DrawAspect="Content" ObjectID="_1645959357" r:id="rId121"/>
        </w:object>
      </w:r>
    </w:p>
    <w:p w:rsidR="00C813FB" w:rsidRDefault="00C813F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t>Required = Total - together</w:t>
      </w:r>
    </w:p>
    <w:p w:rsidR="005711CB" w:rsidRPr="00470A1A" w:rsidRDefault="00E935D0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024668</wp:posOffset>
            </wp:positionH>
            <wp:positionV relativeFrom="paragraph">
              <wp:posOffset>24879</wp:posOffset>
            </wp:positionV>
            <wp:extent cx="593419" cy="620973"/>
            <wp:effectExtent l="19050" t="0" r="0" b="0"/>
            <wp:wrapNone/>
            <wp:docPr id="1" name="Picture 0" descr="15     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     1.bmp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93305" cy="6208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711CB" w:rsidRPr="00470A1A">
        <w:rPr>
          <w:rFonts w:ascii="Times New Roman" w:hAnsi="Times New Roman" w:cs="Times New Roman"/>
          <w:sz w:val="24"/>
          <w:szCs w:val="24"/>
        </w:rPr>
        <w:t>Ans : (</w:t>
      </w:r>
      <w:r>
        <w:rPr>
          <w:rFonts w:ascii="Times New Roman" w:hAnsi="Times New Roman" w:cs="Times New Roman"/>
          <w:sz w:val="24"/>
          <w:szCs w:val="24"/>
        </w:rPr>
        <w:t>d</w:t>
      </w:r>
      <w:r w:rsidR="005711CB" w:rsidRPr="00470A1A">
        <w:rPr>
          <w:rFonts w:ascii="Times New Roman" w:hAnsi="Times New Roman" w:cs="Times New Roman"/>
          <w:sz w:val="24"/>
          <w:szCs w:val="24"/>
        </w:rPr>
        <w:t>)</w:t>
      </w:r>
    </w:p>
    <w:p w:rsidR="00E935D0" w:rsidRDefault="00E935D0" w:rsidP="00E935D0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35D0">
        <w:rPr>
          <w:rFonts w:ascii="Times New Roman" w:hAnsi="Times New Roman" w:cs="Times New Roman"/>
          <w:color w:val="000000"/>
          <w:sz w:val="24"/>
          <w:szCs w:val="24"/>
        </w:rPr>
        <w:t>Let 1, 2, x be three boys an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935D0">
        <w:rPr>
          <w:rFonts w:ascii="Times New Roman" w:hAnsi="Times New Roman" w:cs="Times New Roman"/>
          <w:sz w:val="24"/>
          <w:szCs w:val="24"/>
        </w:rPr>
        <w:t xml:space="preserve">3, 4, y be the three girls </w:t>
      </w:r>
    </w:p>
    <w:p w:rsidR="00E935D0" w:rsidRPr="00E935D0" w:rsidRDefault="00E935D0" w:rsidP="00E935D0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35D0">
        <w:rPr>
          <w:rFonts w:ascii="Times New Roman" w:hAnsi="Times New Roman" w:cs="Times New Roman"/>
          <w:sz w:val="24"/>
          <w:szCs w:val="24"/>
        </w:rPr>
        <w:t>Requir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2994">
        <w:rPr>
          <w:position w:val="-4"/>
        </w:rPr>
        <w:object w:dxaOrig="1080" w:dyaOrig="260">
          <v:shape id="_x0000_i1083" type="#_x0000_t75" style="width:54.25pt;height:12.9pt" o:ole="">
            <v:imagedata r:id="rId123" o:title=""/>
          </v:shape>
          <o:OLEObject Type="Embed" ProgID="Equation.DSMT4" ShapeID="_x0000_i1083" DrawAspect="Content" ObjectID="_1645959358" r:id="rId124"/>
        </w:object>
      </w: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35D0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935D0" w:rsidRPr="00E935D0" w:rsidRDefault="00E935D0" w:rsidP="00E935D0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35D0">
        <w:rPr>
          <w:rFonts w:ascii="Times New Roman" w:hAnsi="Times New Roman" w:cs="Times New Roman"/>
          <w:color w:val="000000"/>
          <w:sz w:val="24"/>
          <w:szCs w:val="24"/>
        </w:rPr>
        <w:t xml:space="preserve">The number of 3 digit numbers </w:t>
      </w:r>
      <w:r w:rsidRPr="00FB2994">
        <w:rPr>
          <w:position w:val="-6"/>
        </w:rPr>
        <w:object w:dxaOrig="1800" w:dyaOrig="279">
          <v:shape id="_x0000_i1084" type="#_x0000_t75" style="width:90.25pt;height:13.95pt" o:ole="">
            <v:imagedata r:id="rId125" o:title=""/>
          </v:shape>
          <o:OLEObject Type="Embed" ProgID="Equation.DSMT4" ShapeID="_x0000_i1084" DrawAspect="Content" ObjectID="_1645959359" r:id="rId126"/>
        </w:object>
      </w:r>
    </w:p>
    <w:p w:rsidR="00E935D0" w:rsidRPr="00E935D0" w:rsidRDefault="00E935D0" w:rsidP="00E935D0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35D0">
        <w:rPr>
          <w:rFonts w:ascii="Times New Roman" w:hAnsi="Times New Roman" w:cs="Times New Roman"/>
          <w:sz w:val="24"/>
          <w:szCs w:val="24"/>
        </w:rPr>
        <w:t xml:space="preserve">Total number of 3 digit numbers in which 5 does not occur </w:t>
      </w:r>
      <w:r w:rsidRPr="00FB2994">
        <w:rPr>
          <w:position w:val="-6"/>
        </w:rPr>
        <w:object w:dxaOrig="1600" w:dyaOrig="279">
          <v:shape id="_x0000_i1085" type="#_x0000_t75" style="width:80.05pt;height:13.95pt" o:ole="">
            <v:imagedata r:id="rId127" o:title=""/>
          </v:shape>
          <o:OLEObject Type="Embed" ProgID="Equation.DSMT4" ShapeID="_x0000_i1085" DrawAspect="Content" ObjectID="_1645959360" r:id="rId128"/>
        </w:object>
      </w:r>
    </w:p>
    <w:p w:rsidR="00E935D0" w:rsidRPr="00470A1A" w:rsidRDefault="00E935D0" w:rsidP="00E935D0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w:r w:rsidRPr="00FB2994">
        <w:rPr>
          <w:position w:val="-6"/>
        </w:rPr>
        <w:object w:dxaOrig="1800" w:dyaOrig="279">
          <v:shape id="_x0000_i1086" type="#_x0000_t75" style="width:90.25pt;height:13.95pt" o:ole="">
            <v:imagedata r:id="rId129" o:title=""/>
          </v:shape>
          <o:OLEObject Type="Embed" ProgID="Equation.DSMT4" ShapeID="_x0000_i1086" DrawAspect="Content" ObjectID="_1645959361" r:id="rId130"/>
        </w:object>
      </w:r>
    </w:p>
    <w:p w:rsidR="00F9036D" w:rsidRPr="00470A1A" w:rsidRDefault="00F9036D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35D0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935D0" w:rsidRDefault="00E935D0" w:rsidP="00834115">
      <w:pPr>
        <w:pStyle w:val="ListParagraph"/>
        <w:tabs>
          <w:tab w:val="left" w:pos="180"/>
        </w:tabs>
        <w:spacing w:after="0"/>
      </w:pPr>
      <w:r w:rsidRPr="00FB2994">
        <w:rPr>
          <w:position w:val="-12"/>
        </w:rPr>
        <w:object w:dxaOrig="2640" w:dyaOrig="380">
          <v:shape id="_x0000_i1087" type="#_x0000_t75" style="width:132.2pt;height:18.8pt" o:ole="">
            <v:imagedata r:id="rId131" o:title=""/>
          </v:shape>
          <o:OLEObject Type="Embed" ProgID="Equation.DSMT4" ShapeID="_x0000_i1087" DrawAspect="Content" ObjectID="_1645959362" r:id="rId132"/>
        </w:object>
      </w:r>
    </w:p>
    <w:p w:rsidR="00E935D0" w:rsidRPr="00470A1A" w:rsidRDefault="00E935D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FB2994">
        <w:rPr>
          <w:position w:val="-10"/>
        </w:rPr>
        <w:object w:dxaOrig="920" w:dyaOrig="320">
          <v:shape id="_x0000_i1088" type="#_x0000_t75" style="width:46.2pt;height:16.1pt" o:ole="">
            <v:imagedata r:id="rId133" o:title=""/>
          </v:shape>
          <o:OLEObject Type="Embed" ProgID="Equation.DSMT4" ShapeID="_x0000_i1088" DrawAspect="Content" ObjectID="_1645959363" r:id="rId134"/>
        </w:object>
      </w: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35D0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935D0" w:rsidRDefault="00E935D0" w:rsidP="00834115">
      <w:pPr>
        <w:pStyle w:val="ListParagraph"/>
        <w:tabs>
          <w:tab w:val="left" w:pos="180"/>
        </w:tabs>
        <w:spacing w:after="0"/>
      </w:pPr>
      <w:r w:rsidRPr="00FB2994">
        <w:rPr>
          <w:position w:val="-12"/>
        </w:rPr>
        <w:object w:dxaOrig="3800" w:dyaOrig="380">
          <v:shape id="_x0000_i1089" type="#_x0000_t75" style="width:190.2pt;height:18.8pt" o:ole="">
            <v:imagedata r:id="rId135" o:title=""/>
          </v:shape>
          <o:OLEObject Type="Embed" ProgID="Equation.DSMT4" ShapeID="_x0000_i1089" DrawAspect="Content" ObjectID="_1645959364" r:id="rId136"/>
        </w:object>
      </w:r>
      <w:r>
        <w:t xml:space="preserve">    </w:t>
      </w:r>
      <w:r w:rsidRPr="00FB2994">
        <w:rPr>
          <w:position w:val="-12"/>
        </w:rPr>
        <w:object w:dxaOrig="2920" w:dyaOrig="380">
          <v:shape id="_x0000_i1090" type="#_x0000_t75" style="width:146.15pt;height:18.8pt" o:ole="">
            <v:imagedata r:id="rId137" o:title=""/>
          </v:shape>
          <o:OLEObject Type="Embed" ProgID="Equation.DSMT4" ShapeID="_x0000_i1090" DrawAspect="Content" ObjectID="_1645959365" r:id="rId138"/>
        </w:object>
      </w:r>
    </w:p>
    <w:p w:rsidR="00E935D0" w:rsidRPr="00470A1A" w:rsidRDefault="00E935D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FB2994">
        <w:rPr>
          <w:position w:val="-12"/>
        </w:rPr>
        <w:object w:dxaOrig="2240" w:dyaOrig="380">
          <v:shape id="_x0000_i1091" type="#_x0000_t75" style="width:111.75pt;height:18.8pt" o:ole="">
            <v:imagedata r:id="rId139" o:title=""/>
          </v:shape>
          <o:OLEObject Type="Embed" ProgID="Equation.DSMT4" ShapeID="_x0000_i1091" DrawAspect="Content" ObjectID="_1645959366" r:id="rId140"/>
        </w:object>
      </w:r>
      <w:r>
        <w:t xml:space="preserve">   </w:t>
      </w:r>
      <w:r w:rsidRPr="00FB2994">
        <w:rPr>
          <w:position w:val="-12"/>
        </w:rPr>
        <w:object w:dxaOrig="2880" w:dyaOrig="380">
          <v:shape id="_x0000_i1092" type="#_x0000_t75" style="width:2in;height:18.8pt" o:ole="">
            <v:imagedata r:id="rId141" o:title=""/>
          </v:shape>
          <o:OLEObject Type="Embed" ProgID="Equation.DSMT4" ShapeID="_x0000_i1092" DrawAspect="Content" ObjectID="_1645959367" r:id="rId142"/>
        </w:object>
      </w: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35D0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935D0" w:rsidRPr="00470A1A" w:rsidRDefault="00E935D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Ways of distribution </w:t>
      </w:r>
      <w:r w:rsidRPr="00FB2994">
        <w:rPr>
          <w:position w:val="-30"/>
        </w:rPr>
        <w:object w:dxaOrig="3159" w:dyaOrig="680">
          <v:shape id="_x0000_i1093" type="#_x0000_t75" style="width:157.95pt;height:33.85pt" o:ole="">
            <v:imagedata r:id="rId143" o:title=""/>
          </v:shape>
          <o:OLEObject Type="Embed" ProgID="Equation.DSMT4" ShapeID="_x0000_i1093" DrawAspect="Content" ObjectID="_1645959368" r:id="rId144"/>
        </w:object>
      </w: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35D0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E3381" w:rsidRPr="00470A1A" w:rsidRDefault="00E935D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re are 9 horizontal and 9 vertical lines </w:t>
      </w:r>
      <w:r w:rsidRPr="00FB2994">
        <w:rPr>
          <w:position w:val="-12"/>
        </w:rPr>
        <w:object w:dxaOrig="1640" w:dyaOrig="380">
          <v:shape id="_x0000_i1094" type="#_x0000_t75" style="width:82.2pt;height:18.8pt" o:ole="">
            <v:imagedata r:id="rId145" o:title=""/>
          </v:shape>
          <o:OLEObject Type="Embed" ProgID="Equation.DSMT4" ShapeID="_x0000_i1094" DrawAspect="Content" ObjectID="_1645959369" r:id="rId146"/>
        </w:object>
      </w: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935D0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A4E9A" w:rsidRPr="00470A1A" w:rsidRDefault="00E935D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FB2994">
        <w:rPr>
          <w:position w:val="-12"/>
        </w:rPr>
        <w:object w:dxaOrig="2220" w:dyaOrig="380">
          <v:shape id="_x0000_i1095" type="#_x0000_t75" style="width:111.2pt;height:18.8pt" o:ole="">
            <v:imagedata r:id="rId147" o:title=""/>
          </v:shape>
          <o:OLEObject Type="Embed" ProgID="Equation.DSMT4" ShapeID="_x0000_i1095" DrawAspect="Content" ObjectID="_1645959370" r:id="rId148"/>
        </w:object>
      </w:r>
    </w:p>
    <w:p w:rsidR="008674E5" w:rsidRPr="0044190D" w:rsidRDefault="00F9036D" w:rsidP="00834115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4190D">
        <w:rPr>
          <w:rFonts w:ascii="Times New Roman" w:hAnsi="Times New Roman" w:cs="Times New Roman"/>
          <w:sz w:val="24"/>
          <w:szCs w:val="24"/>
        </w:rPr>
        <w:t>Ans : (</w:t>
      </w:r>
      <w:r w:rsidR="0044190D" w:rsidRPr="0044190D">
        <w:rPr>
          <w:rFonts w:ascii="Times New Roman" w:hAnsi="Times New Roman" w:cs="Times New Roman"/>
          <w:sz w:val="24"/>
          <w:szCs w:val="24"/>
        </w:rPr>
        <w:t>c</w:t>
      </w:r>
      <w:r w:rsidRPr="0044190D">
        <w:rPr>
          <w:rFonts w:ascii="Times New Roman" w:hAnsi="Times New Roman" w:cs="Times New Roman"/>
          <w:sz w:val="24"/>
          <w:szCs w:val="24"/>
        </w:rPr>
        <w:t>)</w:t>
      </w:r>
      <w:r w:rsidR="005A4E9A" w:rsidRPr="0044190D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4190D">
        <w:rPr>
          <w:rFonts w:ascii="Times New Roman" w:hAnsi="Times New Roman" w:cs="Times New Roman"/>
        </w:rPr>
        <w:t>d</w:t>
      </w:r>
      <w:r w:rsidRPr="00470A1A">
        <w:rPr>
          <w:rFonts w:ascii="Times New Roman" w:hAnsi="Times New Roman" w:cs="Times New Roman"/>
        </w:rPr>
        <w:t>)</w:t>
      </w:r>
    </w:p>
    <w:p w:rsidR="00B5629C" w:rsidRPr="00470A1A" w:rsidRDefault="0044190D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Maximum number of points </w:t>
      </w:r>
      <w:r w:rsidRPr="00FB2994">
        <w:rPr>
          <w:position w:val="-12"/>
        </w:rPr>
        <w:object w:dxaOrig="1340" w:dyaOrig="380">
          <v:shape id="_x0000_i1096" type="#_x0000_t75" style="width:67.15pt;height:18.8pt" o:ole="">
            <v:imagedata r:id="rId149" o:title=""/>
          </v:shape>
          <o:OLEObject Type="Embed" ProgID="Equation.DSMT4" ShapeID="_x0000_i1096" DrawAspect="Content" ObjectID="_1645959371" r:id="rId150"/>
        </w:object>
      </w: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A4E9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8674E5" w:rsidRPr="00470A1A" w:rsidRDefault="0044190D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Required number of ways </w:t>
      </w:r>
      <w:r w:rsidRPr="00FB2994">
        <w:rPr>
          <w:position w:val="-12"/>
        </w:rPr>
        <w:object w:dxaOrig="3220" w:dyaOrig="380">
          <v:shape id="_x0000_i1097" type="#_x0000_t75" style="width:161.2pt;height:18.8pt" o:ole="">
            <v:imagedata r:id="rId151" o:title=""/>
          </v:shape>
          <o:OLEObject Type="Embed" ProgID="Equation.DSMT4" ShapeID="_x0000_i1097" DrawAspect="Content" ObjectID="_1645959372" r:id="rId152"/>
        </w:object>
      </w:r>
    </w:p>
    <w:p w:rsidR="00BE405F" w:rsidRPr="00470A1A" w:rsidRDefault="00602246" w:rsidP="00BE405F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4190D">
        <w:rPr>
          <w:rFonts w:ascii="Times New Roman" w:hAnsi="Times New Roman" w:cs="Times New Roman"/>
        </w:rPr>
        <w:t>b</w:t>
      </w:r>
      <w:r w:rsidRPr="00470A1A">
        <w:rPr>
          <w:rFonts w:ascii="Times New Roman" w:hAnsi="Times New Roman" w:cs="Times New Roman"/>
        </w:rPr>
        <w:t>)</w:t>
      </w:r>
    </w:p>
    <w:p w:rsidR="00BE405F" w:rsidRPr="00470A1A" w:rsidRDefault="0044190D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Required number of ways is </w:t>
      </w:r>
      <w:r w:rsidRPr="00FB2994">
        <w:rPr>
          <w:position w:val="-16"/>
        </w:rPr>
        <w:object w:dxaOrig="2640" w:dyaOrig="440">
          <v:shape id="_x0000_i1098" type="#_x0000_t75" style="width:132.2pt;height:22.05pt" o:ole="">
            <v:imagedata r:id="rId153" o:title=""/>
          </v:shape>
          <o:OLEObject Type="Embed" ProgID="Equation.DSMT4" ShapeID="_x0000_i1098" DrawAspect="Content" ObjectID="_1645959373" r:id="rId154"/>
        </w:object>
      </w: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70A1A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44190D" w:rsidRPr="0044190D" w:rsidRDefault="0044190D" w:rsidP="0044190D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190D">
        <w:rPr>
          <w:rFonts w:ascii="Times New Roman" w:hAnsi="Times New Roman" w:cs="Times New Roman"/>
          <w:color w:val="000000"/>
          <w:sz w:val="24"/>
          <w:szCs w:val="24"/>
        </w:rPr>
        <w:t>A number is divisible by 4, if ‘last two digits’ divisible by 4.</w:t>
      </w:r>
    </w:p>
    <w:p w:rsidR="0044190D" w:rsidRPr="0044190D" w:rsidRDefault="0044190D" w:rsidP="0044190D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190D">
        <w:rPr>
          <w:rFonts w:ascii="Times New Roman" w:hAnsi="Times New Roman" w:cs="Times New Roman"/>
          <w:sz w:val="24"/>
          <w:szCs w:val="24"/>
        </w:rPr>
        <w:t xml:space="preserve">Then </w:t>
      </w:r>
      <w:r w:rsidRPr="00FB2994">
        <w:rPr>
          <w:position w:val="-10"/>
        </w:rPr>
        <w:object w:dxaOrig="1140" w:dyaOrig="380">
          <v:shape id="_x0000_i1099" type="#_x0000_t75" style="width:56.95pt;height:18.8pt" o:ole="">
            <v:imagedata r:id="rId155" o:title=""/>
          </v:shape>
          <o:OLEObject Type="Embed" ProgID="Equation.DSMT4" ShapeID="_x0000_i1099" DrawAspect="Content" ObjectID="_1645959374" r:id="rId156"/>
        </w:object>
      </w:r>
      <w:r w:rsidRPr="0044190D">
        <w:rPr>
          <w:rFonts w:ascii="Times New Roman" w:hAnsi="Times New Roman" w:cs="Times New Roman"/>
          <w:sz w:val="24"/>
          <w:szCs w:val="24"/>
        </w:rPr>
        <w:t xml:space="preserve"> or 24 or 32 or 52</w:t>
      </w:r>
    </w:p>
    <w:p w:rsidR="0044190D" w:rsidRPr="0044190D" w:rsidRDefault="0044190D" w:rsidP="0044190D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190D">
        <w:rPr>
          <w:rFonts w:ascii="Times New Roman" w:hAnsi="Times New Roman" w:cs="Times New Roman"/>
          <w:sz w:val="24"/>
          <w:szCs w:val="24"/>
        </w:rPr>
        <w:t>Remaining places can be filled in each ca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44190D">
        <w:rPr>
          <w:rFonts w:ascii="Times New Roman" w:hAnsi="Times New Roman" w:cs="Times New Roman"/>
          <w:sz w:val="24"/>
          <w:szCs w:val="24"/>
        </w:rPr>
        <w:t>e in 3! ways.</w:t>
      </w:r>
    </w:p>
    <w:p w:rsidR="005A4E9A" w:rsidRPr="00470A1A" w:rsidRDefault="0044190D" w:rsidP="0044190D">
      <w:pPr>
        <w:pStyle w:val="ListParagraph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w:r w:rsidRPr="00FB2994">
        <w:rPr>
          <w:position w:val="-6"/>
        </w:rPr>
        <w:object w:dxaOrig="1200" w:dyaOrig="279">
          <v:shape id="_x0000_i1100" type="#_x0000_t75" style="width:60.2pt;height:13.95pt" o:ole="">
            <v:imagedata r:id="rId157" o:title=""/>
          </v:shape>
          <o:OLEObject Type="Embed" ProgID="Equation.DSMT4" ShapeID="_x0000_i1100" DrawAspect="Content" ObjectID="_1645959375" r:id="rId158"/>
        </w:object>
      </w: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4190D">
        <w:rPr>
          <w:rFonts w:ascii="Times New Roman" w:hAnsi="Times New Roman" w:cs="Times New Roman"/>
        </w:rPr>
        <w:t>d</w:t>
      </w:r>
      <w:r w:rsidRPr="00470A1A">
        <w:rPr>
          <w:rFonts w:ascii="Times New Roman" w:hAnsi="Times New Roman" w:cs="Times New Roman"/>
        </w:rPr>
        <w:t>)</w:t>
      </w:r>
    </w:p>
    <w:p w:rsidR="005A4E9A" w:rsidRPr="00470A1A" w:rsidRDefault="0044190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re are 3E’s Fixing 2E’s at first and last places we are left with the letters NDEANOL. This can be arranged in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7!</m:t>
            </m:r>
          </m:num>
          <m:den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!</m:t>
            </m:r>
          </m:den>
        </m:f>
      </m:oMath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ays </w:t>
      </w:r>
      <m:oMath>
        <m:r>
          <w:rPr>
            <w:rFonts w:ascii="Cambria Math" w:hAnsi="Cambria Math" w:cs="Times New Roman"/>
            <w:sz w:val="24"/>
            <w:szCs w:val="24"/>
          </w:rPr>
          <m:t>21×5!</m:t>
        </m:r>
      </m:oMath>
    </w:p>
    <w:p w:rsidR="00602246" w:rsidRPr="00470A1A" w:rsidRDefault="00792B24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98850</wp:posOffset>
            </wp:positionH>
            <wp:positionV relativeFrom="paragraph">
              <wp:posOffset>88900</wp:posOffset>
            </wp:positionV>
            <wp:extent cx="1684020" cy="293370"/>
            <wp:effectExtent l="19050" t="0" r="0" b="0"/>
            <wp:wrapNone/>
            <wp:docPr id="2" name="Picture 1" descr="54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4.bmp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684020" cy="293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2246" w:rsidRPr="00470A1A">
        <w:rPr>
          <w:rFonts w:ascii="Times New Roman" w:hAnsi="Times New Roman" w:cs="Times New Roman"/>
          <w:sz w:val="24"/>
          <w:szCs w:val="24"/>
        </w:rPr>
        <w:t>Ans : (</w:t>
      </w:r>
      <w:r w:rsidR="0044190D">
        <w:rPr>
          <w:rFonts w:ascii="Times New Roman" w:hAnsi="Times New Roman" w:cs="Times New Roman"/>
          <w:sz w:val="24"/>
          <w:szCs w:val="24"/>
        </w:rPr>
        <w:t>a</w:t>
      </w:r>
      <w:r w:rsidR="00602246"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7F78" w:rsidRDefault="0044190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 following figure.</w:t>
      </w:r>
    </w:p>
    <w:p w:rsidR="002A6DF4" w:rsidRDefault="0044190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 are 4 bus routes from A to B and 3 routes from B to C. Therefore, there are </w:t>
      </w:r>
      <m:oMath>
        <m:r>
          <w:rPr>
            <w:rFonts w:ascii="Cambria Math" w:hAnsi="Cambria Math" w:cs="Times New Roman"/>
            <w:sz w:val="24"/>
            <w:szCs w:val="24"/>
          </w:rPr>
          <m:t>4×3=12</m:t>
        </m:r>
      </m:oMath>
      <w:r>
        <w:rPr>
          <w:rFonts w:ascii="Times New Roman" w:hAnsi="Times New Roman" w:cs="Times New Roman"/>
          <w:sz w:val="24"/>
          <w:szCs w:val="24"/>
        </w:rPr>
        <w:t xml:space="preserve"> ways to go from A to C. It is round trip so the man will travel back from C to A via B. It is restricted that man can not use same bus routes from C to B and B to A more than once. Thus, there are </w:t>
      </w:r>
      <m:oMath>
        <m:r>
          <w:rPr>
            <w:rFonts w:ascii="Cambria Math" w:hAnsi="Cambria Math" w:cs="Times New Roman"/>
            <w:sz w:val="24"/>
            <w:szCs w:val="24"/>
          </w:rPr>
          <m:t>2×3=6</m:t>
        </m:r>
      </m:oMath>
      <w:r>
        <w:rPr>
          <w:rFonts w:ascii="Times New Roman" w:hAnsi="Times New Roman" w:cs="Times New Roman"/>
          <w:sz w:val="24"/>
          <w:szCs w:val="24"/>
        </w:rPr>
        <w:t xml:space="preserve"> routes for return journey. Therefore, the required number of ways </w:t>
      </w:r>
      <m:oMath>
        <m:r>
          <w:rPr>
            <w:rFonts w:ascii="Cambria Math" w:hAnsi="Cambria Math" w:cs="Times New Roman"/>
            <w:sz w:val="24"/>
            <w:szCs w:val="24"/>
          </w:rPr>
          <m:t>=12×6=72</m:t>
        </m:r>
      </m:oMath>
    </w:p>
    <w:p w:rsidR="002A6DF4" w:rsidRPr="00470A1A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(</w:t>
      </w:r>
      <w:r w:rsidR="004A04D6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46E15" w:rsidRDefault="004A04D6" w:rsidP="00834115">
      <w:pPr>
        <w:tabs>
          <w:tab w:val="left" w:pos="180"/>
        </w:tabs>
        <w:spacing w:after="0"/>
        <w:ind w:left="720"/>
      </w:pPr>
      <w:r w:rsidRPr="002615EF">
        <w:rPr>
          <w:position w:val="-64"/>
        </w:rPr>
        <w:object w:dxaOrig="2280" w:dyaOrig="1400">
          <v:shape id="_x0000_i1101" type="#_x0000_t75" style="width:113.9pt;height:69.85pt" o:ole="">
            <v:imagedata r:id="rId160" o:title=""/>
          </v:shape>
          <o:OLEObject Type="Embed" ProgID="Equation.DSMT4" ShapeID="_x0000_i1101" DrawAspect="Content" ObjectID="_1645959376" r:id="rId161"/>
        </w:object>
      </w:r>
    </w:p>
    <w:p w:rsidR="004A04D6" w:rsidRDefault="004A04D6" w:rsidP="00834115">
      <w:pPr>
        <w:tabs>
          <w:tab w:val="left" w:pos="180"/>
        </w:tabs>
        <w:spacing w:after="0"/>
        <w:ind w:left="720"/>
      </w:pPr>
      <m:oMath>
        <m:r>
          <w:rPr>
            <w:rFonts w:ascii="Cambria Math" w:hAnsi="Cambria Math"/>
          </w:rPr>
          <m:t xml:space="preserve">∴    </m:t>
        </m:r>
      </m:oMath>
      <w:r>
        <w:t xml:space="preserve"> Required </w:t>
      </w:r>
      <w:r w:rsidRPr="002615EF">
        <w:rPr>
          <w:position w:val="-10"/>
        </w:rPr>
        <w:object w:dxaOrig="2860" w:dyaOrig="320">
          <v:shape id="_x0000_i1102" type="#_x0000_t75" style="width:142.95pt;height:16.1pt" o:ole="">
            <v:imagedata r:id="rId162" o:title=""/>
          </v:shape>
          <o:OLEObject Type="Embed" ProgID="Equation.DSMT4" ShapeID="_x0000_i1102" DrawAspect="Content" ObjectID="_1645959377" r:id="rId163"/>
        </w:object>
      </w:r>
      <w:r w:rsidRPr="004A04D6">
        <w:t xml:space="preserve"> </w:t>
      </w:r>
      <w:r w:rsidRPr="002615EF">
        <w:rPr>
          <w:position w:val="-10"/>
        </w:rPr>
        <w:object w:dxaOrig="2439" w:dyaOrig="320">
          <v:shape id="_x0000_i1103" type="#_x0000_t75" style="width:121.95pt;height:16.1pt" o:ole="">
            <v:imagedata r:id="rId164" o:title=""/>
          </v:shape>
          <o:OLEObject Type="Embed" ProgID="Equation.DSMT4" ShapeID="_x0000_i1103" DrawAspect="Content" ObjectID="_1645959378" r:id="rId165"/>
        </w:object>
      </w:r>
    </w:p>
    <w:p w:rsidR="00246E15" w:rsidRPr="00470A1A" w:rsidRDefault="00246E1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A4E9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46E15" w:rsidRDefault="00246E1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R, D can be arranged in 6 ways such that two letters between R and D. Remaining 4 places can be arranged in 4! ways.</w:t>
      </w:r>
    </w:p>
    <w:p w:rsidR="00246E15" w:rsidRDefault="00246E1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     4!×6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04D6" w:rsidRPr="00470A1A" w:rsidRDefault="004A04D6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A04D6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04D6" w:rsidRDefault="004A04D6" w:rsidP="004A04D6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Number of ways of arranging the letters D, L, N,</w:t>
      </w:r>
      <w:r w:rsidRPr="0016340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N in the first positions is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4!</m:t>
            </m:r>
          </m:num>
          <m:den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!</m:t>
            </m:r>
          </m:den>
        </m:f>
      </m:oMath>
    </w:p>
    <w:p w:rsidR="004A04D6" w:rsidRDefault="004A04D6" w:rsidP="004A04D6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remains 5 letters can be arranged in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5!</m:t>
            </m:r>
          </m:num>
          <m:den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3!</m:t>
            </m:r>
          </m:den>
        </m:f>
      </m:oMath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ays</w:t>
      </w:r>
    </w:p>
    <w:p w:rsidR="004A04D6" w:rsidRDefault="004A04D6" w:rsidP="004A04D6">
      <w:pPr>
        <w:pStyle w:val="ListParagraph"/>
        <w:tabs>
          <w:tab w:val="left" w:pos="180"/>
        </w:tabs>
        <w:spacing w:after="0"/>
      </w:pPr>
      <w:r>
        <w:rPr>
          <w:rFonts w:ascii="Times New Roman" w:hAnsi="Times New Roman" w:cs="Times New Roman"/>
          <w:sz w:val="24"/>
          <w:szCs w:val="24"/>
        </w:rPr>
        <w:t xml:space="preserve">Required </w:t>
      </w:r>
      <w:r w:rsidRPr="00FB2994">
        <w:rPr>
          <w:position w:val="-24"/>
        </w:rPr>
        <w:object w:dxaOrig="1620" w:dyaOrig="620">
          <v:shape id="_x0000_i1104" type="#_x0000_t75" style="width:81.15pt;height:31.15pt" o:ole="">
            <v:imagedata r:id="rId28" o:title=""/>
          </v:shape>
          <o:OLEObject Type="Embed" ProgID="Equation.DSMT4" ShapeID="_x0000_i1104" DrawAspect="Content" ObjectID="_1645959379" r:id="rId166"/>
        </w:object>
      </w:r>
    </w:p>
    <w:p w:rsidR="00246E15" w:rsidRPr="00470A1A" w:rsidRDefault="00246E1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7FB" w:rsidRPr="00470A1A" w:rsidRDefault="009157FB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A4E9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2800" w:rsidRPr="00470A1A" w:rsidRDefault="004A280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50F68" w:rsidRPr="00470A1A" w:rsidRDefault="008B2C32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46E15">
        <w:rPr>
          <w:rFonts w:ascii="Times New Roman" w:hAnsi="Times New Roman" w:cs="Times New Roman"/>
          <w:sz w:val="24"/>
          <w:szCs w:val="24"/>
        </w:rPr>
        <w:t>a</w:t>
      </w:r>
      <w:r w:rsidR="00950F68" w:rsidRPr="00470A1A">
        <w:rPr>
          <w:rFonts w:ascii="Times New Roman" w:hAnsi="Times New Roman" w:cs="Times New Roman"/>
          <w:sz w:val="24"/>
          <w:szCs w:val="24"/>
        </w:rPr>
        <w:t>)</w:t>
      </w:r>
    </w:p>
    <w:p w:rsidR="00246E15" w:rsidRPr="00246E15" w:rsidRDefault="00246E15" w:rsidP="00246E15">
      <w:pPr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 </w:t>
      </w:r>
      <w:r w:rsidRPr="00246E15">
        <w:rPr>
          <w:rFonts w:ascii="Times New Roman" w:hAnsi="Times New Roman" w:cs="Times New Roman"/>
          <w:color w:val="000000"/>
          <w:sz w:val="24"/>
          <w:szCs w:val="24"/>
        </w:rPr>
        <w:t xml:space="preserve">Number of 3 digit number </w:t>
      </w:r>
      <w:r w:rsidRPr="00FB2994">
        <w:rPr>
          <w:position w:val="-6"/>
        </w:rPr>
        <w:object w:dxaOrig="1620" w:dyaOrig="279">
          <v:shape id="_x0000_i1105" type="#_x0000_t75" style="width:81.15pt;height:13.95pt" o:ole="">
            <v:imagedata r:id="rId167" o:title=""/>
          </v:shape>
          <o:OLEObject Type="Embed" ProgID="Equation.DSMT4" ShapeID="_x0000_i1105" DrawAspect="Content" ObjectID="_1645959380" r:id="rId168"/>
        </w:object>
      </w:r>
    </w:p>
    <w:p w:rsidR="00246E15" w:rsidRPr="00246E15" w:rsidRDefault="00246E15" w:rsidP="00246E15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6E15">
        <w:rPr>
          <w:rFonts w:ascii="Times New Roman" w:hAnsi="Times New Roman" w:cs="Times New Roman"/>
          <w:sz w:val="24"/>
          <w:szCs w:val="24"/>
        </w:rPr>
        <w:t xml:space="preserve">Number of 2 digit numbers </w:t>
      </w:r>
      <w:r w:rsidRPr="00FB2994">
        <w:rPr>
          <w:position w:val="-6"/>
        </w:rPr>
        <w:object w:dxaOrig="1180" w:dyaOrig="279">
          <v:shape id="_x0000_i1106" type="#_x0000_t75" style="width:59.1pt;height:13.95pt" o:ole="">
            <v:imagedata r:id="rId169" o:title=""/>
          </v:shape>
          <o:OLEObject Type="Embed" ProgID="Equation.DSMT4" ShapeID="_x0000_i1106" DrawAspect="Content" ObjectID="_1645959381" r:id="rId170"/>
        </w:object>
      </w:r>
    </w:p>
    <w:p w:rsidR="00246E15" w:rsidRPr="00246E15" w:rsidRDefault="00246E15" w:rsidP="00246E15">
      <w:pPr>
        <w:pStyle w:val="ListParagraph"/>
        <w:tabs>
          <w:tab w:val="left" w:pos="300"/>
          <w:tab w:val="left" w:pos="567"/>
          <w:tab w:val="left" w:pos="1230"/>
          <w:tab w:val="left" w:pos="1587"/>
          <w:tab w:val="left" w:pos="1769"/>
          <w:tab w:val="left" w:pos="2222"/>
          <w:tab w:val="left" w:pos="2607"/>
          <w:tab w:val="left" w:pos="2835"/>
          <w:tab w:val="left" w:pos="3175"/>
          <w:tab w:val="left" w:pos="3419"/>
          <w:tab w:val="left" w:pos="3627"/>
          <w:tab w:val="left" w:pos="464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6E15">
        <w:rPr>
          <w:rFonts w:ascii="Times New Roman" w:hAnsi="Times New Roman" w:cs="Times New Roman"/>
          <w:sz w:val="24"/>
          <w:szCs w:val="24"/>
        </w:rPr>
        <w:t>Number of 1 digit number = 7</w:t>
      </w:r>
    </w:p>
    <w:p w:rsidR="005A4E9A" w:rsidRDefault="00246E15" w:rsidP="00246E15">
      <w:pPr>
        <w:pStyle w:val="ListParagraph"/>
        <w:tabs>
          <w:tab w:val="left" w:pos="180"/>
        </w:tabs>
        <w:spacing w:after="0"/>
      </w:pPr>
      <w:r w:rsidRPr="00246E15">
        <w:rPr>
          <w:rFonts w:ascii="Times New Roman" w:hAnsi="Times New Roman" w:cs="Times New Roman"/>
          <w:sz w:val="24"/>
          <w:szCs w:val="24"/>
        </w:rPr>
        <w:t>Total = 259</w:t>
      </w:r>
    </w:p>
    <w:p w:rsidR="005A4E9A" w:rsidRPr="00470A1A" w:rsidRDefault="005A4E9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950F68" w:rsidRDefault="00950F68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46E15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8B2C32" w:rsidRDefault="008B2C3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A6DF4" w:rsidRPr="00470A1A" w:rsidRDefault="002A6DF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4A0D76" w:rsidRPr="00470A1A" w:rsidRDefault="004A0D76" w:rsidP="00834115">
      <w:pPr>
        <w:tabs>
          <w:tab w:val="left" w:pos="180"/>
        </w:tabs>
        <w:spacing w:after="0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470A1A">
        <w:rPr>
          <w:rFonts w:ascii="Times New Roman" w:hAnsi="Times New Roman" w:cs="Times New Roman"/>
          <w:b/>
          <w:sz w:val="24"/>
          <w:szCs w:val="24"/>
        </w:rPr>
        <w:lastRenderedPageBreak/>
        <w:t>Answer Key :</w:t>
      </w:r>
    </w:p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5A619F" w:rsidP="00EE1620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="00EE162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0)</w:t>
            </w:r>
            <w:r w:rsidR="002A6D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4A04D6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A04D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5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7)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32)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2513FE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513F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187FF9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87FF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8)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31168C" w:rsidP="00506296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1)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782BA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2946B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946B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946B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C9319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424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5A619F" w:rsidRPr="00470A1A" w:rsidSect="00346503">
      <w:pgSz w:w="11907" w:h="16839" w:code="9"/>
      <w:pgMar w:top="576" w:right="387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DA3C38"/>
    <w:multiLevelType w:val="hybridMultilevel"/>
    <w:tmpl w:val="FB92AF7A"/>
    <w:lvl w:ilvl="0" w:tplc="71A8C946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">
    <w:nsid w:val="0D1B0585"/>
    <w:multiLevelType w:val="hybridMultilevel"/>
    <w:tmpl w:val="BF246A82"/>
    <w:lvl w:ilvl="0" w:tplc="5E7AED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3C440E"/>
    <w:multiLevelType w:val="hybridMultilevel"/>
    <w:tmpl w:val="D4542E42"/>
    <w:lvl w:ilvl="0" w:tplc="2176F072">
      <w:start w:val="1"/>
      <w:numFmt w:val="decimal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>
    <w:nsid w:val="12601C76"/>
    <w:multiLevelType w:val="hybridMultilevel"/>
    <w:tmpl w:val="7062CABC"/>
    <w:lvl w:ilvl="0" w:tplc="8CA63D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7A7E10"/>
    <w:multiLevelType w:val="hybridMultilevel"/>
    <w:tmpl w:val="12F8F1F0"/>
    <w:lvl w:ilvl="0" w:tplc="CF0479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880C5F"/>
    <w:multiLevelType w:val="hybridMultilevel"/>
    <w:tmpl w:val="1AEAE048"/>
    <w:lvl w:ilvl="0" w:tplc="F66407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F45DBD"/>
    <w:multiLevelType w:val="hybridMultilevel"/>
    <w:tmpl w:val="182CB65C"/>
    <w:lvl w:ilvl="0" w:tplc="364C55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B18219E"/>
    <w:multiLevelType w:val="hybridMultilevel"/>
    <w:tmpl w:val="3EC43E14"/>
    <w:lvl w:ilvl="0" w:tplc="0E7281DC">
      <w:start w:val="1"/>
      <w:numFmt w:val="decimal"/>
      <w:lvlText w:val="%1)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D032C5B"/>
    <w:multiLevelType w:val="hybridMultilevel"/>
    <w:tmpl w:val="FACE4F9E"/>
    <w:lvl w:ilvl="0" w:tplc="D6C4AD26">
      <w:start w:val="2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9810C8"/>
    <w:multiLevelType w:val="hybridMultilevel"/>
    <w:tmpl w:val="1FF690AE"/>
    <w:lvl w:ilvl="0" w:tplc="FD2AD6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7B2DAF"/>
    <w:multiLevelType w:val="hybridMultilevel"/>
    <w:tmpl w:val="322075E8"/>
    <w:lvl w:ilvl="0" w:tplc="78D85F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7FF209A"/>
    <w:multiLevelType w:val="hybridMultilevel"/>
    <w:tmpl w:val="2722A1F6"/>
    <w:lvl w:ilvl="0" w:tplc="3A3EDB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80A4ED8"/>
    <w:multiLevelType w:val="hybridMultilevel"/>
    <w:tmpl w:val="2EDC0092"/>
    <w:lvl w:ilvl="0" w:tplc="DDE2BB4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2C237A13"/>
    <w:multiLevelType w:val="hybridMultilevel"/>
    <w:tmpl w:val="E314371A"/>
    <w:lvl w:ilvl="0" w:tplc="34E23FE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B4393F"/>
    <w:multiLevelType w:val="hybridMultilevel"/>
    <w:tmpl w:val="B5E2139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3F753056"/>
    <w:multiLevelType w:val="hybridMultilevel"/>
    <w:tmpl w:val="99DE4906"/>
    <w:lvl w:ilvl="0" w:tplc="B8C856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4F831C4"/>
    <w:multiLevelType w:val="hybridMultilevel"/>
    <w:tmpl w:val="5A4C892A"/>
    <w:lvl w:ilvl="0" w:tplc="FC74AF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5E765B4"/>
    <w:multiLevelType w:val="hybridMultilevel"/>
    <w:tmpl w:val="AB7A1878"/>
    <w:lvl w:ilvl="0" w:tplc="4672E2A6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3832CA"/>
    <w:multiLevelType w:val="hybridMultilevel"/>
    <w:tmpl w:val="EC0C166C"/>
    <w:lvl w:ilvl="0" w:tplc="8F14812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C35418A"/>
    <w:multiLevelType w:val="hybridMultilevel"/>
    <w:tmpl w:val="4F6C31E2"/>
    <w:lvl w:ilvl="0" w:tplc="9FC85C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32C04BF"/>
    <w:multiLevelType w:val="hybridMultilevel"/>
    <w:tmpl w:val="48FE9610"/>
    <w:lvl w:ilvl="0" w:tplc="4126AA00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0F32FA"/>
    <w:multiLevelType w:val="hybridMultilevel"/>
    <w:tmpl w:val="6AD84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4715EB"/>
    <w:multiLevelType w:val="hybridMultilevel"/>
    <w:tmpl w:val="763C6FF8"/>
    <w:lvl w:ilvl="0" w:tplc="292A96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09213DD"/>
    <w:multiLevelType w:val="hybridMultilevel"/>
    <w:tmpl w:val="F53479A0"/>
    <w:lvl w:ilvl="0" w:tplc="757EE6CE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55162F"/>
    <w:multiLevelType w:val="hybridMultilevel"/>
    <w:tmpl w:val="D86C4B5C"/>
    <w:lvl w:ilvl="0" w:tplc="F36864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9E41F17"/>
    <w:multiLevelType w:val="hybridMultilevel"/>
    <w:tmpl w:val="F72022C0"/>
    <w:lvl w:ilvl="0" w:tplc="93EEA324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B6F4192"/>
    <w:multiLevelType w:val="hybridMultilevel"/>
    <w:tmpl w:val="30E65A34"/>
    <w:lvl w:ilvl="0" w:tplc="DC2C00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CE86156"/>
    <w:multiLevelType w:val="hybridMultilevel"/>
    <w:tmpl w:val="7C16C1D6"/>
    <w:lvl w:ilvl="0" w:tplc="691009D4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716B5F6F"/>
    <w:multiLevelType w:val="hybridMultilevel"/>
    <w:tmpl w:val="819823A2"/>
    <w:lvl w:ilvl="0" w:tplc="71C037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D54907"/>
    <w:multiLevelType w:val="hybridMultilevel"/>
    <w:tmpl w:val="E5720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E24FF4"/>
    <w:multiLevelType w:val="hybridMultilevel"/>
    <w:tmpl w:val="2D686054"/>
    <w:lvl w:ilvl="0" w:tplc="39CA5C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29"/>
  </w:num>
  <w:num w:numId="3">
    <w:abstractNumId w:val="13"/>
  </w:num>
  <w:num w:numId="4">
    <w:abstractNumId w:val="24"/>
  </w:num>
  <w:num w:numId="5">
    <w:abstractNumId w:val="19"/>
  </w:num>
  <w:num w:numId="6">
    <w:abstractNumId w:val="10"/>
  </w:num>
  <w:num w:numId="7">
    <w:abstractNumId w:val="26"/>
  </w:num>
  <w:num w:numId="8">
    <w:abstractNumId w:val="6"/>
  </w:num>
  <w:num w:numId="9">
    <w:abstractNumId w:val="27"/>
  </w:num>
  <w:num w:numId="10">
    <w:abstractNumId w:val="0"/>
  </w:num>
  <w:num w:numId="11">
    <w:abstractNumId w:val="8"/>
  </w:num>
  <w:num w:numId="12">
    <w:abstractNumId w:val="22"/>
  </w:num>
  <w:num w:numId="13">
    <w:abstractNumId w:val="3"/>
  </w:num>
  <w:num w:numId="14">
    <w:abstractNumId w:val="2"/>
  </w:num>
  <w:num w:numId="15">
    <w:abstractNumId w:val="5"/>
  </w:num>
  <w:num w:numId="16">
    <w:abstractNumId w:val="12"/>
  </w:num>
  <w:num w:numId="17">
    <w:abstractNumId w:val="20"/>
  </w:num>
  <w:num w:numId="18">
    <w:abstractNumId w:val="30"/>
  </w:num>
  <w:num w:numId="19">
    <w:abstractNumId w:val="9"/>
  </w:num>
  <w:num w:numId="20">
    <w:abstractNumId w:val="18"/>
  </w:num>
  <w:num w:numId="21">
    <w:abstractNumId w:val="16"/>
  </w:num>
  <w:num w:numId="22">
    <w:abstractNumId w:val="28"/>
  </w:num>
  <w:num w:numId="23">
    <w:abstractNumId w:val="4"/>
  </w:num>
  <w:num w:numId="24">
    <w:abstractNumId w:val="25"/>
  </w:num>
  <w:num w:numId="25">
    <w:abstractNumId w:val="11"/>
  </w:num>
  <w:num w:numId="26">
    <w:abstractNumId w:val="17"/>
  </w:num>
  <w:num w:numId="27">
    <w:abstractNumId w:val="1"/>
  </w:num>
  <w:num w:numId="28">
    <w:abstractNumId w:val="21"/>
  </w:num>
  <w:num w:numId="29">
    <w:abstractNumId w:val="23"/>
  </w:num>
  <w:num w:numId="30">
    <w:abstractNumId w:val="15"/>
  </w:num>
  <w:num w:numId="3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drawingGridHorizontalSpacing w:val="110"/>
  <w:displayHorizontalDrawingGridEvery w:val="2"/>
  <w:characterSpacingControl w:val="doNotCompress"/>
  <w:compat>
    <w:useFELayout/>
  </w:compat>
  <w:rsids>
    <w:rsidRoot w:val="00B87BCE"/>
    <w:rsid w:val="00001D93"/>
    <w:rsid w:val="00002694"/>
    <w:rsid w:val="00004060"/>
    <w:rsid w:val="000062B7"/>
    <w:rsid w:val="00011F26"/>
    <w:rsid w:val="000261CD"/>
    <w:rsid w:val="00026A1E"/>
    <w:rsid w:val="000348E7"/>
    <w:rsid w:val="0003674D"/>
    <w:rsid w:val="00037AA4"/>
    <w:rsid w:val="00037F2C"/>
    <w:rsid w:val="00041A2F"/>
    <w:rsid w:val="00043095"/>
    <w:rsid w:val="0005198F"/>
    <w:rsid w:val="00052F15"/>
    <w:rsid w:val="000604A5"/>
    <w:rsid w:val="000653BD"/>
    <w:rsid w:val="00067DE4"/>
    <w:rsid w:val="0007212F"/>
    <w:rsid w:val="0007245A"/>
    <w:rsid w:val="0009274F"/>
    <w:rsid w:val="00093C0E"/>
    <w:rsid w:val="000A00C0"/>
    <w:rsid w:val="000A24C0"/>
    <w:rsid w:val="000B03D8"/>
    <w:rsid w:val="000B23F0"/>
    <w:rsid w:val="000B6E0A"/>
    <w:rsid w:val="000C4FC1"/>
    <w:rsid w:val="000D0415"/>
    <w:rsid w:val="000D243B"/>
    <w:rsid w:val="000D5EAE"/>
    <w:rsid w:val="000E0513"/>
    <w:rsid w:val="000F03E6"/>
    <w:rsid w:val="000F6C40"/>
    <w:rsid w:val="001030C7"/>
    <w:rsid w:val="00105D7C"/>
    <w:rsid w:val="00114035"/>
    <w:rsid w:val="0011683A"/>
    <w:rsid w:val="00117BE0"/>
    <w:rsid w:val="00120E05"/>
    <w:rsid w:val="00122980"/>
    <w:rsid w:val="00127867"/>
    <w:rsid w:val="00127E49"/>
    <w:rsid w:val="001379FC"/>
    <w:rsid w:val="00142C2C"/>
    <w:rsid w:val="00150C60"/>
    <w:rsid w:val="00163401"/>
    <w:rsid w:val="001656BA"/>
    <w:rsid w:val="00166A61"/>
    <w:rsid w:val="001743C6"/>
    <w:rsid w:val="00177AA3"/>
    <w:rsid w:val="00183394"/>
    <w:rsid w:val="00187FF9"/>
    <w:rsid w:val="0019132B"/>
    <w:rsid w:val="00193142"/>
    <w:rsid w:val="0019463B"/>
    <w:rsid w:val="001A16A6"/>
    <w:rsid w:val="001A3F55"/>
    <w:rsid w:val="001A6D8B"/>
    <w:rsid w:val="001A7A2A"/>
    <w:rsid w:val="001B6440"/>
    <w:rsid w:val="001C5082"/>
    <w:rsid w:val="001D4603"/>
    <w:rsid w:val="001D50A5"/>
    <w:rsid w:val="001D6D19"/>
    <w:rsid w:val="001E10DC"/>
    <w:rsid w:val="001E26A3"/>
    <w:rsid w:val="001E41DC"/>
    <w:rsid w:val="001E6280"/>
    <w:rsid w:val="001F014C"/>
    <w:rsid w:val="001F0E97"/>
    <w:rsid w:val="001F2343"/>
    <w:rsid w:val="001F322E"/>
    <w:rsid w:val="001F47C0"/>
    <w:rsid w:val="001F6969"/>
    <w:rsid w:val="002005D4"/>
    <w:rsid w:val="00213700"/>
    <w:rsid w:val="00213C0D"/>
    <w:rsid w:val="00220F71"/>
    <w:rsid w:val="00221705"/>
    <w:rsid w:val="002226B3"/>
    <w:rsid w:val="002248AC"/>
    <w:rsid w:val="00226A9A"/>
    <w:rsid w:val="00233D2A"/>
    <w:rsid w:val="00240340"/>
    <w:rsid w:val="00246717"/>
    <w:rsid w:val="00246E15"/>
    <w:rsid w:val="002513FE"/>
    <w:rsid w:val="0025573E"/>
    <w:rsid w:val="0025707A"/>
    <w:rsid w:val="00257247"/>
    <w:rsid w:val="0026111D"/>
    <w:rsid w:val="00263390"/>
    <w:rsid w:val="002645A1"/>
    <w:rsid w:val="002702C7"/>
    <w:rsid w:val="00271F65"/>
    <w:rsid w:val="00272777"/>
    <w:rsid w:val="00274701"/>
    <w:rsid w:val="00277CAB"/>
    <w:rsid w:val="00280B8C"/>
    <w:rsid w:val="0028403A"/>
    <w:rsid w:val="0028799A"/>
    <w:rsid w:val="002879A3"/>
    <w:rsid w:val="002916D7"/>
    <w:rsid w:val="002918C5"/>
    <w:rsid w:val="002946B3"/>
    <w:rsid w:val="00295798"/>
    <w:rsid w:val="00295B5E"/>
    <w:rsid w:val="002A1FDE"/>
    <w:rsid w:val="002A6DF4"/>
    <w:rsid w:val="002A7820"/>
    <w:rsid w:val="002B3548"/>
    <w:rsid w:val="002B426C"/>
    <w:rsid w:val="002B6180"/>
    <w:rsid w:val="002C62BD"/>
    <w:rsid w:val="002D2205"/>
    <w:rsid w:val="002D247F"/>
    <w:rsid w:val="002E5365"/>
    <w:rsid w:val="002F12C7"/>
    <w:rsid w:val="002F3675"/>
    <w:rsid w:val="002F6A0C"/>
    <w:rsid w:val="002F6A9C"/>
    <w:rsid w:val="002F7D46"/>
    <w:rsid w:val="00301CD9"/>
    <w:rsid w:val="0030333C"/>
    <w:rsid w:val="00310204"/>
    <w:rsid w:val="0031149D"/>
    <w:rsid w:val="0031168C"/>
    <w:rsid w:val="00316B21"/>
    <w:rsid w:val="00320E8F"/>
    <w:rsid w:val="0032417A"/>
    <w:rsid w:val="00326CE4"/>
    <w:rsid w:val="003331F4"/>
    <w:rsid w:val="003349FF"/>
    <w:rsid w:val="00340879"/>
    <w:rsid w:val="00341A4A"/>
    <w:rsid w:val="00346503"/>
    <w:rsid w:val="00353256"/>
    <w:rsid w:val="00357F19"/>
    <w:rsid w:val="00361F7F"/>
    <w:rsid w:val="00363C94"/>
    <w:rsid w:val="00365F38"/>
    <w:rsid w:val="003716F9"/>
    <w:rsid w:val="00372DED"/>
    <w:rsid w:val="00375500"/>
    <w:rsid w:val="00380199"/>
    <w:rsid w:val="00381F33"/>
    <w:rsid w:val="00385EDA"/>
    <w:rsid w:val="00386D99"/>
    <w:rsid w:val="00390061"/>
    <w:rsid w:val="00390942"/>
    <w:rsid w:val="00395A05"/>
    <w:rsid w:val="0039770D"/>
    <w:rsid w:val="003A031A"/>
    <w:rsid w:val="003A09BA"/>
    <w:rsid w:val="003A43D6"/>
    <w:rsid w:val="003A5B0E"/>
    <w:rsid w:val="003B20A9"/>
    <w:rsid w:val="003B3271"/>
    <w:rsid w:val="003B5FCB"/>
    <w:rsid w:val="003B61C6"/>
    <w:rsid w:val="003C139B"/>
    <w:rsid w:val="003C2D61"/>
    <w:rsid w:val="003C3B49"/>
    <w:rsid w:val="003D28CC"/>
    <w:rsid w:val="003D3CAB"/>
    <w:rsid w:val="003D6CD5"/>
    <w:rsid w:val="003E3FEF"/>
    <w:rsid w:val="003F1D46"/>
    <w:rsid w:val="00400820"/>
    <w:rsid w:val="004035D1"/>
    <w:rsid w:val="00403B80"/>
    <w:rsid w:val="00405905"/>
    <w:rsid w:val="0041217C"/>
    <w:rsid w:val="004142E9"/>
    <w:rsid w:val="004150F9"/>
    <w:rsid w:val="00421068"/>
    <w:rsid w:val="00421D64"/>
    <w:rsid w:val="00432A59"/>
    <w:rsid w:val="00432B80"/>
    <w:rsid w:val="00437C30"/>
    <w:rsid w:val="0044145E"/>
    <w:rsid w:val="0044190D"/>
    <w:rsid w:val="004546F3"/>
    <w:rsid w:val="00454801"/>
    <w:rsid w:val="00455A62"/>
    <w:rsid w:val="00456455"/>
    <w:rsid w:val="00463643"/>
    <w:rsid w:val="00470A1A"/>
    <w:rsid w:val="00471228"/>
    <w:rsid w:val="00471644"/>
    <w:rsid w:val="004768B4"/>
    <w:rsid w:val="00476927"/>
    <w:rsid w:val="004807A7"/>
    <w:rsid w:val="004809F5"/>
    <w:rsid w:val="00481E7A"/>
    <w:rsid w:val="0048475C"/>
    <w:rsid w:val="0048692D"/>
    <w:rsid w:val="0049333D"/>
    <w:rsid w:val="004938D5"/>
    <w:rsid w:val="00494C1D"/>
    <w:rsid w:val="004A036B"/>
    <w:rsid w:val="004A04D6"/>
    <w:rsid w:val="004A0D76"/>
    <w:rsid w:val="004A2800"/>
    <w:rsid w:val="004A4267"/>
    <w:rsid w:val="004A5854"/>
    <w:rsid w:val="004A65DC"/>
    <w:rsid w:val="004B5C08"/>
    <w:rsid w:val="004C31DF"/>
    <w:rsid w:val="004C341F"/>
    <w:rsid w:val="004C3509"/>
    <w:rsid w:val="004C6702"/>
    <w:rsid w:val="004C7512"/>
    <w:rsid w:val="004D096F"/>
    <w:rsid w:val="004D1FBC"/>
    <w:rsid w:val="004D3ECE"/>
    <w:rsid w:val="004E1C6A"/>
    <w:rsid w:val="004E5BBD"/>
    <w:rsid w:val="004E6C0E"/>
    <w:rsid w:val="004F30A6"/>
    <w:rsid w:val="004F6334"/>
    <w:rsid w:val="004F6E60"/>
    <w:rsid w:val="00505BEB"/>
    <w:rsid w:val="00506296"/>
    <w:rsid w:val="00506ADB"/>
    <w:rsid w:val="00510629"/>
    <w:rsid w:val="00512696"/>
    <w:rsid w:val="005127A1"/>
    <w:rsid w:val="00516C3A"/>
    <w:rsid w:val="00533ADB"/>
    <w:rsid w:val="00534EC2"/>
    <w:rsid w:val="00535564"/>
    <w:rsid w:val="00541295"/>
    <w:rsid w:val="0054657F"/>
    <w:rsid w:val="005509E6"/>
    <w:rsid w:val="00552CBD"/>
    <w:rsid w:val="00556637"/>
    <w:rsid w:val="00563E07"/>
    <w:rsid w:val="00565AFD"/>
    <w:rsid w:val="00566B0A"/>
    <w:rsid w:val="00570A8D"/>
    <w:rsid w:val="00570CC5"/>
    <w:rsid w:val="005711CB"/>
    <w:rsid w:val="00574289"/>
    <w:rsid w:val="00574950"/>
    <w:rsid w:val="00575BB0"/>
    <w:rsid w:val="00575C5B"/>
    <w:rsid w:val="00576F67"/>
    <w:rsid w:val="00577A7B"/>
    <w:rsid w:val="00591147"/>
    <w:rsid w:val="0059196F"/>
    <w:rsid w:val="005947EE"/>
    <w:rsid w:val="00596747"/>
    <w:rsid w:val="005974A4"/>
    <w:rsid w:val="005A1B2C"/>
    <w:rsid w:val="005A2110"/>
    <w:rsid w:val="005A3E87"/>
    <w:rsid w:val="005A4E9A"/>
    <w:rsid w:val="005A619F"/>
    <w:rsid w:val="005A7CCC"/>
    <w:rsid w:val="005B23D6"/>
    <w:rsid w:val="005B2933"/>
    <w:rsid w:val="005B5F0F"/>
    <w:rsid w:val="005C33A9"/>
    <w:rsid w:val="005C37D1"/>
    <w:rsid w:val="005C5A23"/>
    <w:rsid w:val="005D09B4"/>
    <w:rsid w:val="005D1042"/>
    <w:rsid w:val="005D54D2"/>
    <w:rsid w:val="005E4258"/>
    <w:rsid w:val="005E46C8"/>
    <w:rsid w:val="005F1FD9"/>
    <w:rsid w:val="005F26D7"/>
    <w:rsid w:val="005F2A25"/>
    <w:rsid w:val="005F2CA5"/>
    <w:rsid w:val="005F5205"/>
    <w:rsid w:val="00600BE0"/>
    <w:rsid w:val="00602246"/>
    <w:rsid w:val="00613021"/>
    <w:rsid w:val="0061470D"/>
    <w:rsid w:val="006213EF"/>
    <w:rsid w:val="00621F3F"/>
    <w:rsid w:val="006317B1"/>
    <w:rsid w:val="00635AF4"/>
    <w:rsid w:val="006404A2"/>
    <w:rsid w:val="00641845"/>
    <w:rsid w:val="006433B1"/>
    <w:rsid w:val="00643AC0"/>
    <w:rsid w:val="00643AFA"/>
    <w:rsid w:val="006472C7"/>
    <w:rsid w:val="00651CBF"/>
    <w:rsid w:val="0065424A"/>
    <w:rsid w:val="006550F6"/>
    <w:rsid w:val="00655A07"/>
    <w:rsid w:val="006614BF"/>
    <w:rsid w:val="00665D1D"/>
    <w:rsid w:val="00666A3B"/>
    <w:rsid w:val="00671F70"/>
    <w:rsid w:val="0068225D"/>
    <w:rsid w:val="00697DE6"/>
    <w:rsid w:val="006A1DD0"/>
    <w:rsid w:val="006A33C9"/>
    <w:rsid w:val="006A4A50"/>
    <w:rsid w:val="006A663D"/>
    <w:rsid w:val="006B15AF"/>
    <w:rsid w:val="006B19A5"/>
    <w:rsid w:val="006B3073"/>
    <w:rsid w:val="006B722F"/>
    <w:rsid w:val="006C3361"/>
    <w:rsid w:val="006D0A6B"/>
    <w:rsid w:val="006D1680"/>
    <w:rsid w:val="006D4C27"/>
    <w:rsid w:val="006D57A2"/>
    <w:rsid w:val="006D5A18"/>
    <w:rsid w:val="006D703F"/>
    <w:rsid w:val="006D7500"/>
    <w:rsid w:val="006D7CE7"/>
    <w:rsid w:val="006E1A30"/>
    <w:rsid w:val="006E2EDF"/>
    <w:rsid w:val="006E647C"/>
    <w:rsid w:val="006F149E"/>
    <w:rsid w:val="006F1E2F"/>
    <w:rsid w:val="00700106"/>
    <w:rsid w:val="00700B1A"/>
    <w:rsid w:val="0071127C"/>
    <w:rsid w:val="00711609"/>
    <w:rsid w:val="007136C0"/>
    <w:rsid w:val="00715C26"/>
    <w:rsid w:val="0071763A"/>
    <w:rsid w:val="00717681"/>
    <w:rsid w:val="00717A34"/>
    <w:rsid w:val="00720A6B"/>
    <w:rsid w:val="00724AE1"/>
    <w:rsid w:val="00732CBD"/>
    <w:rsid w:val="00733306"/>
    <w:rsid w:val="00733392"/>
    <w:rsid w:val="00735554"/>
    <w:rsid w:val="0073603C"/>
    <w:rsid w:val="0074159B"/>
    <w:rsid w:val="00741F9C"/>
    <w:rsid w:val="00750D68"/>
    <w:rsid w:val="007557A6"/>
    <w:rsid w:val="007620D8"/>
    <w:rsid w:val="00771A36"/>
    <w:rsid w:val="00772BE7"/>
    <w:rsid w:val="00774DAC"/>
    <w:rsid w:val="00776296"/>
    <w:rsid w:val="00776ECD"/>
    <w:rsid w:val="00777399"/>
    <w:rsid w:val="00782BAD"/>
    <w:rsid w:val="00792B0D"/>
    <w:rsid w:val="00792B24"/>
    <w:rsid w:val="00794B1B"/>
    <w:rsid w:val="007A089F"/>
    <w:rsid w:val="007B027C"/>
    <w:rsid w:val="007C671C"/>
    <w:rsid w:val="007D7CAC"/>
    <w:rsid w:val="007E5969"/>
    <w:rsid w:val="007E60E5"/>
    <w:rsid w:val="007F16C1"/>
    <w:rsid w:val="007F2C86"/>
    <w:rsid w:val="007F6E1B"/>
    <w:rsid w:val="00803F55"/>
    <w:rsid w:val="00804C77"/>
    <w:rsid w:val="00805927"/>
    <w:rsid w:val="00810B75"/>
    <w:rsid w:val="00814834"/>
    <w:rsid w:val="0081655C"/>
    <w:rsid w:val="0082050E"/>
    <w:rsid w:val="00820AFD"/>
    <w:rsid w:val="0082204B"/>
    <w:rsid w:val="008303F7"/>
    <w:rsid w:val="00831F2A"/>
    <w:rsid w:val="00832E6E"/>
    <w:rsid w:val="00834115"/>
    <w:rsid w:val="008349E0"/>
    <w:rsid w:val="0083769B"/>
    <w:rsid w:val="008428C8"/>
    <w:rsid w:val="00843F74"/>
    <w:rsid w:val="00844519"/>
    <w:rsid w:val="00844B69"/>
    <w:rsid w:val="008500EE"/>
    <w:rsid w:val="00850B9C"/>
    <w:rsid w:val="00856B7C"/>
    <w:rsid w:val="00862D31"/>
    <w:rsid w:val="00865719"/>
    <w:rsid w:val="008674E5"/>
    <w:rsid w:val="0088661E"/>
    <w:rsid w:val="00892531"/>
    <w:rsid w:val="008A4824"/>
    <w:rsid w:val="008B1076"/>
    <w:rsid w:val="008B2C32"/>
    <w:rsid w:val="008C398F"/>
    <w:rsid w:val="008C79E0"/>
    <w:rsid w:val="008D3A62"/>
    <w:rsid w:val="008D46E3"/>
    <w:rsid w:val="008E14FF"/>
    <w:rsid w:val="008E59BC"/>
    <w:rsid w:val="008E6D44"/>
    <w:rsid w:val="008F1C58"/>
    <w:rsid w:val="008F2661"/>
    <w:rsid w:val="008F5ADB"/>
    <w:rsid w:val="008F6D8A"/>
    <w:rsid w:val="009006C3"/>
    <w:rsid w:val="0090467E"/>
    <w:rsid w:val="00907B1F"/>
    <w:rsid w:val="00911DAF"/>
    <w:rsid w:val="009157FB"/>
    <w:rsid w:val="00915CD2"/>
    <w:rsid w:val="00915EC4"/>
    <w:rsid w:val="009166A4"/>
    <w:rsid w:val="00916DB7"/>
    <w:rsid w:val="009254F4"/>
    <w:rsid w:val="00941112"/>
    <w:rsid w:val="0094294C"/>
    <w:rsid w:val="0094683A"/>
    <w:rsid w:val="00950F68"/>
    <w:rsid w:val="00951657"/>
    <w:rsid w:val="0095722D"/>
    <w:rsid w:val="0096149E"/>
    <w:rsid w:val="009645FA"/>
    <w:rsid w:val="00964948"/>
    <w:rsid w:val="009650DD"/>
    <w:rsid w:val="00972F45"/>
    <w:rsid w:val="0097339B"/>
    <w:rsid w:val="00974D8C"/>
    <w:rsid w:val="0098489C"/>
    <w:rsid w:val="00986636"/>
    <w:rsid w:val="00990ECC"/>
    <w:rsid w:val="009910F5"/>
    <w:rsid w:val="00995FD5"/>
    <w:rsid w:val="009B043F"/>
    <w:rsid w:val="009B0B46"/>
    <w:rsid w:val="009B16E5"/>
    <w:rsid w:val="009B2A4E"/>
    <w:rsid w:val="009B3703"/>
    <w:rsid w:val="009B65D8"/>
    <w:rsid w:val="009B74E4"/>
    <w:rsid w:val="009C0960"/>
    <w:rsid w:val="009C15B4"/>
    <w:rsid w:val="009C2C1F"/>
    <w:rsid w:val="009E4E38"/>
    <w:rsid w:val="009E5CFF"/>
    <w:rsid w:val="009F0D5F"/>
    <w:rsid w:val="009F3095"/>
    <w:rsid w:val="009F6511"/>
    <w:rsid w:val="009F7C72"/>
    <w:rsid w:val="00A010FA"/>
    <w:rsid w:val="00A033D8"/>
    <w:rsid w:val="00A04FD6"/>
    <w:rsid w:val="00A06787"/>
    <w:rsid w:val="00A149D9"/>
    <w:rsid w:val="00A16EDB"/>
    <w:rsid w:val="00A311F0"/>
    <w:rsid w:val="00A375AC"/>
    <w:rsid w:val="00A50B25"/>
    <w:rsid w:val="00A51B85"/>
    <w:rsid w:val="00A51E43"/>
    <w:rsid w:val="00A5422E"/>
    <w:rsid w:val="00A55D19"/>
    <w:rsid w:val="00A60BEC"/>
    <w:rsid w:val="00A60CE8"/>
    <w:rsid w:val="00A61655"/>
    <w:rsid w:val="00A61FFC"/>
    <w:rsid w:val="00A63E06"/>
    <w:rsid w:val="00A65CA6"/>
    <w:rsid w:val="00A675B2"/>
    <w:rsid w:val="00A67B43"/>
    <w:rsid w:val="00A725E1"/>
    <w:rsid w:val="00A725F0"/>
    <w:rsid w:val="00A77181"/>
    <w:rsid w:val="00A77DB9"/>
    <w:rsid w:val="00A9241C"/>
    <w:rsid w:val="00A93F30"/>
    <w:rsid w:val="00A9653E"/>
    <w:rsid w:val="00A97B3B"/>
    <w:rsid w:val="00AA13A7"/>
    <w:rsid w:val="00AA42C3"/>
    <w:rsid w:val="00AA6955"/>
    <w:rsid w:val="00AB0551"/>
    <w:rsid w:val="00AB3042"/>
    <w:rsid w:val="00AB4E20"/>
    <w:rsid w:val="00AB6845"/>
    <w:rsid w:val="00AB7630"/>
    <w:rsid w:val="00AC2C71"/>
    <w:rsid w:val="00AC3820"/>
    <w:rsid w:val="00AD087A"/>
    <w:rsid w:val="00AD0E61"/>
    <w:rsid w:val="00AD1A4D"/>
    <w:rsid w:val="00AD227E"/>
    <w:rsid w:val="00AD7612"/>
    <w:rsid w:val="00AE1A63"/>
    <w:rsid w:val="00AE3CB0"/>
    <w:rsid w:val="00AF09E4"/>
    <w:rsid w:val="00AF1B33"/>
    <w:rsid w:val="00AF1BF3"/>
    <w:rsid w:val="00AF51A3"/>
    <w:rsid w:val="00B10838"/>
    <w:rsid w:val="00B10F7E"/>
    <w:rsid w:val="00B1109C"/>
    <w:rsid w:val="00B11394"/>
    <w:rsid w:val="00B16D0A"/>
    <w:rsid w:val="00B174FC"/>
    <w:rsid w:val="00B3551B"/>
    <w:rsid w:val="00B367D3"/>
    <w:rsid w:val="00B371E7"/>
    <w:rsid w:val="00B413B4"/>
    <w:rsid w:val="00B417C5"/>
    <w:rsid w:val="00B42FD5"/>
    <w:rsid w:val="00B5629C"/>
    <w:rsid w:val="00B61C6A"/>
    <w:rsid w:val="00B641FB"/>
    <w:rsid w:val="00B7534C"/>
    <w:rsid w:val="00B80D0A"/>
    <w:rsid w:val="00B87BCE"/>
    <w:rsid w:val="00B95226"/>
    <w:rsid w:val="00BA2769"/>
    <w:rsid w:val="00BA3EE5"/>
    <w:rsid w:val="00BA601C"/>
    <w:rsid w:val="00BA7297"/>
    <w:rsid w:val="00BA7BA5"/>
    <w:rsid w:val="00BB02C2"/>
    <w:rsid w:val="00BB21BD"/>
    <w:rsid w:val="00BB29CC"/>
    <w:rsid w:val="00BB5C87"/>
    <w:rsid w:val="00BB5EA7"/>
    <w:rsid w:val="00BB72B5"/>
    <w:rsid w:val="00BB74FE"/>
    <w:rsid w:val="00BC11BE"/>
    <w:rsid w:val="00BC2571"/>
    <w:rsid w:val="00BC3180"/>
    <w:rsid w:val="00BD0A49"/>
    <w:rsid w:val="00BE0F35"/>
    <w:rsid w:val="00BE2C4E"/>
    <w:rsid w:val="00BE405F"/>
    <w:rsid w:val="00BE42AA"/>
    <w:rsid w:val="00BE5DB9"/>
    <w:rsid w:val="00BE7413"/>
    <w:rsid w:val="00BF6471"/>
    <w:rsid w:val="00BF6CEF"/>
    <w:rsid w:val="00BF7894"/>
    <w:rsid w:val="00C009BE"/>
    <w:rsid w:val="00C00BF6"/>
    <w:rsid w:val="00C04EF5"/>
    <w:rsid w:val="00C06BC1"/>
    <w:rsid w:val="00C0758B"/>
    <w:rsid w:val="00C079C4"/>
    <w:rsid w:val="00C10099"/>
    <w:rsid w:val="00C10BA9"/>
    <w:rsid w:val="00C11ABA"/>
    <w:rsid w:val="00C12048"/>
    <w:rsid w:val="00C12750"/>
    <w:rsid w:val="00C12799"/>
    <w:rsid w:val="00C12B66"/>
    <w:rsid w:val="00C12D32"/>
    <w:rsid w:val="00C1423C"/>
    <w:rsid w:val="00C216C7"/>
    <w:rsid w:val="00C229DE"/>
    <w:rsid w:val="00C25184"/>
    <w:rsid w:val="00C32BBB"/>
    <w:rsid w:val="00C34D8B"/>
    <w:rsid w:val="00C42C57"/>
    <w:rsid w:val="00C467DA"/>
    <w:rsid w:val="00C500CA"/>
    <w:rsid w:val="00C50598"/>
    <w:rsid w:val="00C525A9"/>
    <w:rsid w:val="00C567AD"/>
    <w:rsid w:val="00C642F0"/>
    <w:rsid w:val="00C66D49"/>
    <w:rsid w:val="00C7040B"/>
    <w:rsid w:val="00C71392"/>
    <w:rsid w:val="00C73C30"/>
    <w:rsid w:val="00C74539"/>
    <w:rsid w:val="00C77A3A"/>
    <w:rsid w:val="00C813FB"/>
    <w:rsid w:val="00C91FB9"/>
    <w:rsid w:val="00C9319D"/>
    <w:rsid w:val="00C93748"/>
    <w:rsid w:val="00C940B4"/>
    <w:rsid w:val="00C94585"/>
    <w:rsid w:val="00C958B6"/>
    <w:rsid w:val="00CA0D5E"/>
    <w:rsid w:val="00CA78A4"/>
    <w:rsid w:val="00CB1882"/>
    <w:rsid w:val="00CB3993"/>
    <w:rsid w:val="00CB7F50"/>
    <w:rsid w:val="00CC21FF"/>
    <w:rsid w:val="00CD1371"/>
    <w:rsid w:val="00CD5D7D"/>
    <w:rsid w:val="00CD7C42"/>
    <w:rsid w:val="00CE24AF"/>
    <w:rsid w:val="00CE3B13"/>
    <w:rsid w:val="00CF2F00"/>
    <w:rsid w:val="00CF771D"/>
    <w:rsid w:val="00D05027"/>
    <w:rsid w:val="00D100CE"/>
    <w:rsid w:val="00D12815"/>
    <w:rsid w:val="00D1424B"/>
    <w:rsid w:val="00D145CE"/>
    <w:rsid w:val="00D15DC6"/>
    <w:rsid w:val="00D164FD"/>
    <w:rsid w:val="00D20151"/>
    <w:rsid w:val="00D23E61"/>
    <w:rsid w:val="00D2456F"/>
    <w:rsid w:val="00D3048A"/>
    <w:rsid w:val="00D335DD"/>
    <w:rsid w:val="00D33F49"/>
    <w:rsid w:val="00D40E7A"/>
    <w:rsid w:val="00D445F4"/>
    <w:rsid w:val="00D4634B"/>
    <w:rsid w:val="00D473BD"/>
    <w:rsid w:val="00D51AB4"/>
    <w:rsid w:val="00D5248A"/>
    <w:rsid w:val="00D52F32"/>
    <w:rsid w:val="00D577F2"/>
    <w:rsid w:val="00D63185"/>
    <w:rsid w:val="00D647B3"/>
    <w:rsid w:val="00D66EE3"/>
    <w:rsid w:val="00D71DF3"/>
    <w:rsid w:val="00D728B5"/>
    <w:rsid w:val="00D76CE6"/>
    <w:rsid w:val="00D81940"/>
    <w:rsid w:val="00D823D8"/>
    <w:rsid w:val="00D86F7F"/>
    <w:rsid w:val="00D9186E"/>
    <w:rsid w:val="00DA0338"/>
    <w:rsid w:val="00DB0C3F"/>
    <w:rsid w:val="00DB20E5"/>
    <w:rsid w:val="00DB2D07"/>
    <w:rsid w:val="00DB56EB"/>
    <w:rsid w:val="00DC7C3B"/>
    <w:rsid w:val="00DD0327"/>
    <w:rsid w:val="00DD24DD"/>
    <w:rsid w:val="00DD3D65"/>
    <w:rsid w:val="00DE1120"/>
    <w:rsid w:val="00DE297D"/>
    <w:rsid w:val="00DF20BF"/>
    <w:rsid w:val="00DF69C0"/>
    <w:rsid w:val="00E0086B"/>
    <w:rsid w:val="00E00F4B"/>
    <w:rsid w:val="00E02B16"/>
    <w:rsid w:val="00E1382B"/>
    <w:rsid w:val="00E21F69"/>
    <w:rsid w:val="00E22094"/>
    <w:rsid w:val="00E30961"/>
    <w:rsid w:val="00E31A30"/>
    <w:rsid w:val="00E35205"/>
    <w:rsid w:val="00E370C9"/>
    <w:rsid w:val="00E42E85"/>
    <w:rsid w:val="00E43D3A"/>
    <w:rsid w:val="00E461BD"/>
    <w:rsid w:val="00E46257"/>
    <w:rsid w:val="00E463BE"/>
    <w:rsid w:val="00E5771A"/>
    <w:rsid w:val="00E70A74"/>
    <w:rsid w:val="00E72868"/>
    <w:rsid w:val="00E76F0D"/>
    <w:rsid w:val="00E833D5"/>
    <w:rsid w:val="00E857D7"/>
    <w:rsid w:val="00E8584E"/>
    <w:rsid w:val="00E85E12"/>
    <w:rsid w:val="00E935D0"/>
    <w:rsid w:val="00E9589A"/>
    <w:rsid w:val="00EA28A9"/>
    <w:rsid w:val="00EA4557"/>
    <w:rsid w:val="00EA6A61"/>
    <w:rsid w:val="00EB69D9"/>
    <w:rsid w:val="00EC009E"/>
    <w:rsid w:val="00EC0DFE"/>
    <w:rsid w:val="00EC1723"/>
    <w:rsid w:val="00ED52D4"/>
    <w:rsid w:val="00ED5BD6"/>
    <w:rsid w:val="00EE1620"/>
    <w:rsid w:val="00EE3381"/>
    <w:rsid w:val="00EE3A6A"/>
    <w:rsid w:val="00EE6BD7"/>
    <w:rsid w:val="00EF2AAD"/>
    <w:rsid w:val="00F06006"/>
    <w:rsid w:val="00F07488"/>
    <w:rsid w:val="00F12879"/>
    <w:rsid w:val="00F1289E"/>
    <w:rsid w:val="00F20B37"/>
    <w:rsid w:val="00F246EE"/>
    <w:rsid w:val="00F253E3"/>
    <w:rsid w:val="00F254B0"/>
    <w:rsid w:val="00F27061"/>
    <w:rsid w:val="00F321AE"/>
    <w:rsid w:val="00F4142F"/>
    <w:rsid w:val="00F47232"/>
    <w:rsid w:val="00F47F78"/>
    <w:rsid w:val="00F60905"/>
    <w:rsid w:val="00F632A4"/>
    <w:rsid w:val="00F636E1"/>
    <w:rsid w:val="00F67A8C"/>
    <w:rsid w:val="00F70175"/>
    <w:rsid w:val="00F74198"/>
    <w:rsid w:val="00F76529"/>
    <w:rsid w:val="00F80219"/>
    <w:rsid w:val="00F8161B"/>
    <w:rsid w:val="00F86B69"/>
    <w:rsid w:val="00F902F1"/>
    <w:rsid w:val="00F9036D"/>
    <w:rsid w:val="00F91DBB"/>
    <w:rsid w:val="00F92BA0"/>
    <w:rsid w:val="00F93668"/>
    <w:rsid w:val="00FA12BD"/>
    <w:rsid w:val="00FA32E4"/>
    <w:rsid w:val="00FA4789"/>
    <w:rsid w:val="00FA7655"/>
    <w:rsid w:val="00FB4131"/>
    <w:rsid w:val="00FC21E5"/>
    <w:rsid w:val="00FC32E1"/>
    <w:rsid w:val="00FD13FA"/>
    <w:rsid w:val="00FD2323"/>
    <w:rsid w:val="00FD3F2D"/>
    <w:rsid w:val="00FD5012"/>
    <w:rsid w:val="00FD51BC"/>
    <w:rsid w:val="00FD6043"/>
    <w:rsid w:val="00FD701C"/>
    <w:rsid w:val="00FD7CF7"/>
    <w:rsid w:val="00FE114A"/>
    <w:rsid w:val="00FE4DFA"/>
    <w:rsid w:val="00FE5A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A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C15B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5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0D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613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130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png"/><Relationship Id="rId17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png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F8A151-5326-431C-B92E-4110080576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1120</Words>
  <Characters>6388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ll</cp:lastModifiedBy>
  <cp:revision>2</cp:revision>
  <cp:lastPrinted>2014-12-02T07:08:00Z</cp:lastPrinted>
  <dcterms:created xsi:type="dcterms:W3CDTF">2020-03-17T08:37:00Z</dcterms:created>
  <dcterms:modified xsi:type="dcterms:W3CDTF">2020-03-17T08:37:00Z</dcterms:modified>
</cp:coreProperties>
</file>